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163179" w14:textId="77777777" w:rsidR="003C25C5" w:rsidRPr="00B1675A" w:rsidRDefault="003C25C5" w:rsidP="004C5D91">
      <w:pPr>
        <w:rPr>
          <w:rFonts w:cs="Calibri"/>
          <w:sz w:val="20"/>
          <w:szCs w:val="20"/>
        </w:rPr>
      </w:pPr>
    </w:p>
    <w:p w14:paraId="6F74E784" w14:textId="77777777" w:rsidR="003C25C5" w:rsidRPr="00B1675A" w:rsidRDefault="003C25C5" w:rsidP="004C5D91">
      <w:pPr>
        <w:ind w:left="90"/>
        <w:jc w:val="center"/>
        <w:rPr>
          <w:rFonts w:cs="Calibri"/>
          <w:b/>
          <w:bCs/>
          <w:color w:val="000000"/>
          <w:sz w:val="20"/>
          <w:szCs w:val="20"/>
          <w:lang w:val="ka-GE"/>
        </w:rPr>
      </w:pPr>
      <w:permStart w:id="1803644604" w:edGrp="everyone"/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ხელშეკრულება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№</w:t>
      </w:r>
      <w:permEnd w:id="1803644604"/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    </w:t>
      </w:r>
    </w:p>
    <w:p w14:paraId="72E296D4" w14:textId="77777777" w:rsidR="003C25C5" w:rsidRPr="00B1675A" w:rsidRDefault="003C25C5" w:rsidP="004C5D91">
      <w:pPr>
        <w:ind w:left="90"/>
        <w:jc w:val="center"/>
        <w:rPr>
          <w:rFonts w:cs="Calibri"/>
          <w:b/>
          <w:bCs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სახელმწიფო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ახებ</w:t>
      </w:r>
    </w:p>
    <w:p w14:paraId="79C14829" w14:textId="77777777" w:rsidR="003C25C5" w:rsidRPr="00B1675A" w:rsidRDefault="003C25C5" w:rsidP="004C5D91">
      <w:pPr>
        <w:ind w:left="90"/>
        <w:jc w:val="center"/>
        <w:rPr>
          <w:rStyle w:val="Strong"/>
          <w:rFonts w:cs="Calibri"/>
          <w:b w:val="0"/>
          <w:color w:val="000000"/>
          <w:sz w:val="20"/>
          <w:szCs w:val="20"/>
          <w:lang w:val="ka-GE"/>
        </w:rPr>
      </w:pP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>(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ტენდერი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№</w:t>
      </w:r>
      <w:r w:rsidRPr="00B1675A">
        <w:rPr>
          <w:rStyle w:val="Strong"/>
          <w:rFonts w:cs="Calibri"/>
          <w:color w:val="222222"/>
          <w:sz w:val="20"/>
          <w:szCs w:val="20"/>
          <w:shd w:val="clear" w:color="auto" w:fill="FFFFFF"/>
        </w:rPr>
        <w:t>CON</w:t>
      </w:r>
      <w:r w:rsidR="001A1CEF" w:rsidRPr="00B1675A">
        <w:rPr>
          <w:rStyle w:val="Strong"/>
          <w:rFonts w:cs="Calibri"/>
          <w:color w:val="222222"/>
          <w:sz w:val="20"/>
          <w:szCs w:val="20"/>
          <w:shd w:val="clear" w:color="auto" w:fill="FFFFFF"/>
        </w:rPr>
        <w:t>210000489</w:t>
      </w:r>
      <w:r w:rsidRPr="00B1675A">
        <w:rPr>
          <w:rStyle w:val="Strong"/>
          <w:rFonts w:cs="Calibri"/>
          <w:color w:val="000000"/>
          <w:sz w:val="20"/>
          <w:szCs w:val="20"/>
          <w:lang w:val="ka-GE"/>
        </w:rPr>
        <w:t>)</w:t>
      </w:r>
    </w:p>
    <w:p w14:paraId="06FA448F" w14:textId="77777777" w:rsidR="003C25C5" w:rsidRPr="00B1675A" w:rsidRDefault="003C25C5" w:rsidP="004C5D91">
      <w:pPr>
        <w:ind w:left="90"/>
        <w:jc w:val="center"/>
        <w:rPr>
          <w:rStyle w:val="Strong"/>
          <w:rFonts w:cs="Calibri"/>
          <w:b w:val="0"/>
          <w:color w:val="000000"/>
          <w:sz w:val="20"/>
          <w:szCs w:val="20"/>
          <w:lang w:val="ka-GE"/>
        </w:rPr>
      </w:pPr>
    </w:p>
    <w:p w14:paraId="4A24D892" w14:textId="77777777" w:rsidR="003C25C5" w:rsidRPr="00B1675A" w:rsidRDefault="003C25C5" w:rsidP="004C5D91">
      <w:pPr>
        <w:tabs>
          <w:tab w:val="left" w:pos="6379"/>
        </w:tabs>
        <w:ind w:left="90"/>
        <w:rPr>
          <w:rFonts w:cs="Calibri"/>
          <w:b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ქ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თბილისი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                                 </w:t>
      </w:r>
      <w:r w:rsidRPr="00B1675A">
        <w:rPr>
          <w:rFonts w:cs="Calibri"/>
          <w:b/>
          <w:color w:val="000000"/>
          <w:sz w:val="20"/>
          <w:szCs w:val="20"/>
        </w:rPr>
        <w:t xml:space="preserve">                          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                        </w:t>
      </w:r>
      <w:r w:rsidRPr="00B1675A">
        <w:rPr>
          <w:rFonts w:cs="Calibri"/>
          <w:b/>
          <w:color w:val="000000"/>
          <w:sz w:val="20"/>
          <w:szCs w:val="20"/>
        </w:rPr>
        <w:t xml:space="preserve">                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     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ab/>
      </w:r>
      <w:r w:rsidRPr="00B1675A">
        <w:rPr>
          <w:rFonts w:cs="Calibri"/>
          <w:b/>
          <w:color w:val="000000"/>
          <w:sz w:val="20"/>
          <w:szCs w:val="20"/>
          <w:lang w:val="ka-GE"/>
        </w:rPr>
        <w:tab/>
      </w:r>
      <w:r w:rsidRPr="00B1675A">
        <w:rPr>
          <w:rFonts w:cs="Calibri"/>
          <w:b/>
          <w:color w:val="000000"/>
          <w:sz w:val="20"/>
          <w:szCs w:val="20"/>
        </w:rPr>
        <w:t xml:space="preserve">     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B1675A">
        <w:rPr>
          <w:rFonts w:cs="Calibri"/>
          <w:b/>
          <w:color w:val="000000"/>
          <w:sz w:val="20"/>
          <w:szCs w:val="20"/>
        </w:rPr>
        <w:t xml:space="preserve">    </w:t>
      </w:r>
      <w:permStart w:id="1812531119" w:edGrp="everyone"/>
      <w:r w:rsidRPr="00B1675A">
        <w:rPr>
          <w:rFonts w:cs="Calibri"/>
          <w:b/>
          <w:color w:val="000000"/>
          <w:sz w:val="20"/>
          <w:szCs w:val="20"/>
          <w:lang w:val="ka-GE"/>
        </w:rPr>
        <w:t>„---“ „---------------</w:t>
      </w:r>
      <w:permEnd w:id="1812531119"/>
      <w:r w:rsidRPr="00B1675A">
        <w:rPr>
          <w:rFonts w:cs="Calibri"/>
          <w:b/>
          <w:color w:val="000000"/>
          <w:sz w:val="20"/>
          <w:szCs w:val="20"/>
          <w:lang w:val="ka-GE"/>
        </w:rPr>
        <w:t>“ 20</w:t>
      </w:r>
      <w:permStart w:id="963866669" w:edGrp="everyone"/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-- </w:t>
      </w:r>
      <w:permEnd w:id="963866669"/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წელი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8"/>
        <w:gridCol w:w="5553"/>
      </w:tblGrid>
      <w:tr w:rsidR="003C25C5" w:rsidRPr="004C5D91" w14:paraId="1EFEB740" w14:textId="77777777" w:rsidTr="00B1675A">
        <w:trPr>
          <w:trHeight w:val="367"/>
        </w:trPr>
        <w:tc>
          <w:tcPr>
            <w:tcW w:w="3798" w:type="dxa"/>
            <w:shd w:val="clear" w:color="auto" w:fill="auto"/>
          </w:tcPr>
          <w:p w14:paraId="029542D8" w14:textId="77777777" w:rsidR="003C25C5" w:rsidRPr="00B1675A" w:rsidRDefault="003C25C5" w:rsidP="00B1675A">
            <w:pPr>
              <w:jc w:val="both"/>
              <w:rPr>
                <w:rFonts w:cs="Calibri"/>
                <w:b/>
                <w:sz w:val="20"/>
                <w:szCs w:val="20"/>
                <w:lang w:val="de-DE"/>
              </w:rPr>
            </w:pPr>
            <w:permStart w:id="280640269" w:edGrp="everyone" w:colFirst="1" w:colLast="1"/>
            <w:r w:rsidRPr="00B1675A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შემსყიდველი</w:t>
            </w:r>
            <w:r w:rsidRPr="00B1675A">
              <w:rPr>
                <w:rFonts w:cs="Calibri"/>
                <w:b/>
                <w:sz w:val="20"/>
                <w:szCs w:val="20"/>
                <w:lang w:val="de-DE"/>
              </w:rPr>
              <w:t>:</w:t>
            </w:r>
          </w:p>
        </w:tc>
        <w:permStart w:id="131551403" w:edGrp="everyone"/>
        <w:tc>
          <w:tcPr>
            <w:tcW w:w="5553" w:type="dxa"/>
            <w:shd w:val="clear" w:color="auto" w:fill="auto"/>
          </w:tcPr>
          <w:p w14:paraId="3331F7DD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დასახელება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  <w:permEnd w:id="131551403"/>
          </w:p>
        </w:tc>
      </w:tr>
      <w:tr w:rsidR="003C25C5" w:rsidRPr="004C5D91" w14:paraId="044DF2D1" w14:textId="77777777" w:rsidTr="00B1675A">
        <w:tc>
          <w:tcPr>
            <w:tcW w:w="3798" w:type="dxa"/>
            <w:shd w:val="clear" w:color="auto" w:fill="auto"/>
          </w:tcPr>
          <w:p w14:paraId="2CC8D430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472546446" w:edGrp="everyone" w:colFirst="1" w:colLast="1"/>
            <w:permEnd w:id="280640269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3" w:type="dxa"/>
            <w:shd w:val="clear" w:color="auto" w:fill="auto"/>
          </w:tcPr>
          <w:p w14:paraId="2F810949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საიდენტიფიკაციო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კოდ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77F40B24" w14:textId="77777777" w:rsidTr="00B1675A">
        <w:tc>
          <w:tcPr>
            <w:tcW w:w="3798" w:type="dxa"/>
            <w:shd w:val="clear" w:color="auto" w:fill="auto"/>
          </w:tcPr>
          <w:p w14:paraId="3D68DF5E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32579702" w:edGrp="everyone" w:colFirst="1" w:colLast="1"/>
            <w:permEnd w:id="472546446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  <w:shd w:val="clear" w:color="auto" w:fill="auto"/>
          </w:tcPr>
          <w:p w14:paraId="7B4DEFC3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იურიდიუ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მისამართ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0F209725" w14:textId="77777777" w:rsidTr="00B1675A">
        <w:tc>
          <w:tcPr>
            <w:tcW w:w="3798" w:type="dxa"/>
            <w:shd w:val="clear" w:color="auto" w:fill="auto"/>
          </w:tcPr>
          <w:p w14:paraId="685C554B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854466362" w:edGrp="everyone" w:colFirst="1" w:colLast="1"/>
            <w:permEnd w:id="32579702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ფაქტობრივ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  <w:shd w:val="clear" w:color="auto" w:fill="auto"/>
          </w:tcPr>
          <w:p w14:paraId="394109C5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ფაქტობრივ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მისამართ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3C363DBE" w14:textId="77777777" w:rsidTr="00B1675A">
        <w:tc>
          <w:tcPr>
            <w:tcW w:w="3798" w:type="dxa"/>
            <w:shd w:val="clear" w:color="auto" w:fill="auto"/>
          </w:tcPr>
          <w:p w14:paraId="70533257" w14:textId="77777777" w:rsidR="003C25C5" w:rsidRPr="00B1675A" w:rsidRDefault="003C25C5" w:rsidP="004C5D91">
            <w:pPr>
              <w:rPr>
                <w:rFonts w:cs="Calibri"/>
                <w:sz w:val="20"/>
                <w:szCs w:val="20"/>
                <w:lang w:val="ka-GE"/>
              </w:rPr>
            </w:pPr>
            <w:permStart w:id="2118980098" w:edGrp="everyone" w:colFirst="1" w:colLast="1"/>
            <w:permEnd w:id="854466362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3" w:type="dxa"/>
            <w:shd w:val="clear" w:color="auto" w:fill="auto"/>
          </w:tcPr>
          <w:p w14:paraId="42BF33E2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უფლებამოსი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წარმომადგენლ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თანამდებობა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,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სახ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და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გვარ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5C46BB10" w14:textId="77777777" w:rsidTr="00B1675A">
        <w:trPr>
          <w:trHeight w:val="571"/>
        </w:trPr>
        <w:tc>
          <w:tcPr>
            <w:tcW w:w="3798" w:type="dxa"/>
            <w:shd w:val="clear" w:color="auto" w:fill="auto"/>
          </w:tcPr>
          <w:p w14:paraId="07EB774C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u w:val="single"/>
                <w:lang w:val="ka-GE"/>
              </w:rPr>
            </w:pPr>
            <w:permStart w:id="601371718" w:edGrp="everyone" w:colFirst="1" w:colLast="1"/>
            <w:permEnd w:id="2118980098"/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B1675A">
              <w:rPr>
                <w:rFonts w:cs="Calibri"/>
                <w:sz w:val="20"/>
                <w:szCs w:val="20"/>
                <w:u w:val="single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3" w:type="dxa"/>
            <w:shd w:val="clear" w:color="auto" w:fill="auto"/>
          </w:tcPr>
          <w:p w14:paraId="6F4C46D8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</w:p>
        </w:tc>
      </w:tr>
      <w:tr w:rsidR="003C25C5" w:rsidRPr="004C5D91" w14:paraId="2E2BFB50" w14:textId="77777777" w:rsidTr="00B1675A">
        <w:tc>
          <w:tcPr>
            <w:tcW w:w="3798" w:type="dxa"/>
            <w:shd w:val="clear" w:color="auto" w:fill="auto"/>
          </w:tcPr>
          <w:p w14:paraId="2083328D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1142706489" w:edGrp="everyone" w:colFirst="1" w:colLast="1"/>
            <w:permEnd w:id="601371718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  <w:shd w:val="clear" w:color="auto" w:fill="auto"/>
          </w:tcPr>
          <w:p w14:paraId="6437079D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ტელეფონ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ნომერ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1E5860BF" w14:textId="77777777" w:rsidTr="00B1675A">
        <w:trPr>
          <w:trHeight w:val="115"/>
        </w:trPr>
        <w:tc>
          <w:tcPr>
            <w:tcW w:w="3798" w:type="dxa"/>
            <w:shd w:val="clear" w:color="auto" w:fill="auto"/>
          </w:tcPr>
          <w:p w14:paraId="6854E767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170338046" w:edGrp="everyone" w:colFirst="1" w:colLast="1"/>
            <w:permEnd w:id="1142706489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3" w:type="dxa"/>
            <w:shd w:val="clear" w:color="auto" w:fill="auto"/>
          </w:tcPr>
          <w:p w14:paraId="1C3E553A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ელექტრონუ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ფოსტა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73D5B0F0" w14:textId="77777777" w:rsidTr="00B1675A">
        <w:tc>
          <w:tcPr>
            <w:tcW w:w="3798" w:type="dxa"/>
            <w:shd w:val="clear" w:color="auto" w:fill="auto"/>
          </w:tcPr>
          <w:p w14:paraId="3F844E96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579087243" w:edGrp="everyone" w:colFirst="1" w:colLast="1"/>
            <w:permEnd w:id="170338046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პირი</w:t>
            </w:r>
          </w:p>
        </w:tc>
        <w:tc>
          <w:tcPr>
            <w:tcW w:w="5553" w:type="dxa"/>
            <w:shd w:val="clear" w:color="auto" w:fill="auto"/>
          </w:tcPr>
          <w:p w14:paraId="51C7AA1B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(შემსყიდველი ორგანიზაციის დასახელება)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(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შემსყიდვ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ორგანიზაცი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საკონტაქტო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პირ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სახელ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და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გვარი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>)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1321CABB" w14:textId="77777777" w:rsidTr="00B1675A">
        <w:tc>
          <w:tcPr>
            <w:tcW w:w="3798" w:type="dxa"/>
            <w:shd w:val="clear" w:color="auto" w:fill="auto"/>
          </w:tcPr>
          <w:p w14:paraId="67F1CCF0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677272262" w:edGrp="everyone" w:colFirst="1" w:colLast="1"/>
            <w:permEnd w:id="579087243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პირის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  <w:shd w:val="clear" w:color="auto" w:fill="auto"/>
          </w:tcPr>
          <w:p w14:paraId="425006CD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Style w:val="TENDER"/>
                <w:rFonts w:cs="Sylfaen"/>
                <w:szCs w:val="20"/>
                <w:lang w:val="ka-GE"/>
              </w:rPr>
              <w:t>საკონტაქტო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ტელეფონის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ნომერი</w:t>
            </w:r>
          </w:p>
        </w:tc>
      </w:tr>
      <w:tr w:rsidR="003C25C5" w:rsidRPr="004C5D91" w14:paraId="20740959" w14:textId="77777777" w:rsidTr="00B1675A">
        <w:tc>
          <w:tcPr>
            <w:tcW w:w="3798" w:type="dxa"/>
            <w:shd w:val="clear" w:color="auto" w:fill="auto"/>
          </w:tcPr>
          <w:p w14:paraId="126B1CC3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u w:val="single"/>
                <w:lang w:val="ka-GE"/>
              </w:rPr>
            </w:pPr>
            <w:permStart w:id="1418350112" w:edGrp="everyone" w:colFirst="1" w:colLast="1"/>
            <w:permEnd w:id="677272262"/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B1675A">
              <w:rPr>
                <w:rFonts w:cs="Calibri"/>
                <w:sz w:val="20"/>
                <w:szCs w:val="20"/>
                <w:u w:val="single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3" w:type="dxa"/>
            <w:shd w:val="clear" w:color="auto" w:fill="auto"/>
          </w:tcPr>
          <w:p w14:paraId="323B1A7D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</w:p>
        </w:tc>
      </w:tr>
      <w:tr w:rsidR="003C25C5" w:rsidRPr="004C5D91" w14:paraId="74342586" w14:textId="77777777" w:rsidTr="00B1675A">
        <w:tc>
          <w:tcPr>
            <w:tcW w:w="3798" w:type="dxa"/>
            <w:shd w:val="clear" w:color="auto" w:fill="auto"/>
          </w:tcPr>
          <w:p w14:paraId="1E97704E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1849717713" w:edGrp="everyone" w:colFirst="1" w:colLast="1"/>
            <w:permEnd w:id="1418350112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3" w:type="dxa"/>
            <w:shd w:val="clear" w:color="auto" w:fill="auto"/>
          </w:tcPr>
          <w:p w14:paraId="32BC1310" w14:textId="77777777" w:rsidR="003C25C5" w:rsidRPr="00B1675A" w:rsidRDefault="003C25C5" w:rsidP="004C5D91">
            <w:pPr>
              <w:rPr>
                <w:rFonts w:cs="Calibri"/>
                <w:sz w:val="20"/>
                <w:szCs w:val="20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ბანკი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ბანკი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tr w:rsidR="003C25C5" w:rsidRPr="004C5D91" w14:paraId="5793A1B1" w14:textId="77777777" w:rsidTr="00B1675A">
        <w:tc>
          <w:tcPr>
            <w:tcW w:w="3798" w:type="dxa"/>
            <w:shd w:val="clear" w:color="auto" w:fill="auto"/>
          </w:tcPr>
          <w:p w14:paraId="0F908848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permStart w:id="264722714" w:edGrp="everyone" w:colFirst="1" w:colLast="1"/>
            <w:permEnd w:id="1849717713"/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  <w:shd w:val="clear" w:color="auto" w:fill="auto"/>
          </w:tcPr>
          <w:p w14:paraId="36C8FCB6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ანგარიშის ნომერი"/>
                  </w:textInput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ანგარიშის</w:t>
            </w:r>
            <w:r w:rsidRPr="00B1675A">
              <w:rPr>
                <w:rStyle w:val="TENDER"/>
                <w:rFonts w:ascii="Calibri" w:hAnsi="Calibri" w:cs="Calibri"/>
                <w:noProof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noProof/>
                <w:szCs w:val="20"/>
                <w:lang w:val="ka-GE"/>
              </w:rPr>
              <w:t>ნომერი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</w:p>
        </w:tc>
      </w:tr>
      <w:permEnd w:id="264722714"/>
    </w:tbl>
    <w:p w14:paraId="55AED964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8"/>
        <w:gridCol w:w="5558"/>
      </w:tblGrid>
      <w:tr w:rsidR="003C25C5" w:rsidRPr="004C5D91" w14:paraId="6F20032A" w14:textId="77777777" w:rsidTr="00B1675A">
        <w:trPr>
          <w:trHeight w:val="367"/>
        </w:trPr>
        <w:tc>
          <w:tcPr>
            <w:tcW w:w="3798" w:type="dxa"/>
            <w:shd w:val="clear" w:color="auto" w:fill="auto"/>
          </w:tcPr>
          <w:p w14:paraId="2FD6C638" w14:textId="77777777" w:rsidR="003C25C5" w:rsidRPr="00B1675A" w:rsidRDefault="003C25C5" w:rsidP="00B1675A">
            <w:pPr>
              <w:jc w:val="both"/>
              <w:rPr>
                <w:rFonts w:cs="Calibri"/>
                <w:b/>
                <w:sz w:val="20"/>
                <w:szCs w:val="20"/>
                <w:lang w:val="de-DE"/>
              </w:rPr>
            </w:pPr>
            <w:r w:rsidRPr="00B1675A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მწოდებელი</w:t>
            </w:r>
            <w:r w:rsidRPr="00B1675A">
              <w:rPr>
                <w:rFonts w:cs="Calibr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8" w:type="dxa"/>
            <w:shd w:val="clear" w:color="auto" w:fill="auto"/>
          </w:tcPr>
          <w:p w14:paraId="5D7F139B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შპს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რომპეტროლ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საქართველო</w:t>
            </w:r>
          </w:p>
        </w:tc>
      </w:tr>
      <w:tr w:rsidR="003C25C5" w:rsidRPr="004C5D91" w14:paraId="273D38E9" w14:textId="77777777" w:rsidTr="00B1675A">
        <w:tc>
          <w:tcPr>
            <w:tcW w:w="3798" w:type="dxa"/>
            <w:shd w:val="clear" w:color="auto" w:fill="auto"/>
          </w:tcPr>
          <w:p w14:paraId="3A2644A4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8" w:type="dxa"/>
            <w:shd w:val="clear" w:color="auto" w:fill="auto"/>
          </w:tcPr>
          <w:p w14:paraId="69240E15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204 493 002</w:t>
            </w:r>
          </w:p>
        </w:tc>
      </w:tr>
      <w:tr w:rsidR="003C25C5" w:rsidRPr="004C5D91" w14:paraId="3D0C9701" w14:textId="77777777" w:rsidTr="00B1675A">
        <w:tc>
          <w:tcPr>
            <w:tcW w:w="3798" w:type="dxa"/>
            <w:shd w:val="clear" w:color="auto" w:fill="auto"/>
          </w:tcPr>
          <w:p w14:paraId="72BD1117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8" w:type="dxa"/>
            <w:shd w:val="clear" w:color="auto" w:fill="auto"/>
          </w:tcPr>
          <w:p w14:paraId="5A45A660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cs="Sylfaen"/>
                <w:szCs w:val="20"/>
                <w:lang w:val="ka-GE"/>
              </w:rPr>
              <w:t>ქ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.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თბილისი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,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მერაბ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ალექსიძის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ქ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. #12</w:t>
            </w:r>
          </w:p>
        </w:tc>
      </w:tr>
      <w:tr w:rsidR="003C25C5" w:rsidRPr="004C5D91" w14:paraId="1CCB279E" w14:textId="77777777" w:rsidTr="00B1675A">
        <w:tc>
          <w:tcPr>
            <w:tcW w:w="3798" w:type="dxa"/>
            <w:shd w:val="clear" w:color="auto" w:fill="auto"/>
          </w:tcPr>
          <w:p w14:paraId="2709CAF2" w14:textId="77777777" w:rsidR="003C25C5" w:rsidRPr="00B1675A" w:rsidRDefault="003C25C5" w:rsidP="004C5D91">
            <w:pPr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8" w:type="dxa"/>
            <w:shd w:val="clear" w:color="auto" w:fill="auto"/>
          </w:tcPr>
          <w:p w14:paraId="3DBB67A0" w14:textId="7262C6EA" w:rsidR="003C25C5" w:rsidRPr="00B1675A" w:rsidRDefault="003C25C5" w:rsidP="004C5D91">
            <w:pPr>
              <w:rPr>
                <w:rStyle w:val="TENDER"/>
                <w:rFonts w:ascii="Calibri" w:hAnsi="Calibri" w:cs="Calibri"/>
                <w:szCs w:val="20"/>
                <w:lang w:val="ka-GE"/>
              </w:rPr>
            </w:pPr>
            <w:proofErr w:type="spellStart"/>
            <w:r w:rsidRPr="00B1675A">
              <w:rPr>
                <w:rStyle w:val="TENDER"/>
                <w:rFonts w:cs="Sylfaen"/>
                <w:szCs w:val="20"/>
              </w:rPr>
              <w:t>გენერალურ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</w:rPr>
              <w:t xml:space="preserve"> </w:t>
            </w:r>
            <w:proofErr w:type="spellStart"/>
            <w:r w:rsidRPr="00B1675A">
              <w:rPr>
                <w:rStyle w:val="TENDER"/>
                <w:rFonts w:cs="Sylfaen"/>
                <w:szCs w:val="20"/>
              </w:rPr>
              <w:t>დირექტორ</w:t>
            </w:r>
            <w:proofErr w:type="spellEnd"/>
            <w:r w:rsidRPr="00B1675A">
              <w:rPr>
                <w:rStyle w:val="TENDER"/>
                <w:rFonts w:cs="Sylfaen"/>
                <w:szCs w:val="20"/>
                <w:lang w:val="ka-GE"/>
              </w:rPr>
              <w:t>ი</w:t>
            </w:r>
            <w:r w:rsidR="008479E2" w:rsidRPr="00B1675A">
              <w:rPr>
                <w:rStyle w:val="TENDER"/>
                <w:rFonts w:cs="Sylfaen"/>
                <w:szCs w:val="20"/>
                <w:lang w:val="ka-GE"/>
              </w:rPr>
              <w:t xml:space="preserve"> </w:t>
            </w:r>
            <w:r w:rsidR="00CE073F">
              <w:rPr>
                <w:rStyle w:val="TENDER"/>
                <w:rFonts w:cs="Sylfaen"/>
                <w:szCs w:val="20"/>
                <w:lang w:val="ka-GE"/>
              </w:rPr>
              <w:t>ტ</w:t>
            </w:r>
            <w:r w:rsidR="00CE073F">
              <w:rPr>
                <w:rStyle w:val="TENDER"/>
                <w:rFonts w:cs="Sylfaen"/>
                <w:lang w:val="ka-GE"/>
              </w:rPr>
              <w:t xml:space="preserve">ლეკ </w:t>
            </w:r>
            <w:proofErr w:type="spellStart"/>
            <w:r w:rsidR="00CE073F">
              <w:rPr>
                <w:rStyle w:val="TENDER"/>
                <w:rFonts w:cs="Sylfaen"/>
                <w:lang w:val="ka-GE"/>
              </w:rPr>
              <w:t>მაულეშევი</w:t>
            </w:r>
            <w:proofErr w:type="spellEnd"/>
          </w:p>
          <w:p w14:paraId="59834A6D" w14:textId="77777777" w:rsidR="003C25C5" w:rsidRPr="00B1675A" w:rsidRDefault="003C25C5" w:rsidP="004C5D91">
            <w:pPr>
              <w:rPr>
                <w:rFonts w:cs="Calibri"/>
                <w:b/>
                <w:sz w:val="20"/>
                <w:szCs w:val="20"/>
                <w:bdr w:val="dashed" w:sz="8" w:space="0" w:color="92D050"/>
              </w:rPr>
            </w:pPr>
            <w:r w:rsidRPr="00B1675A">
              <w:rPr>
                <w:rStyle w:val="TENDER"/>
                <w:rFonts w:cs="Sylfaen"/>
                <w:szCs w:val="20"/>
                <w:lang w:val="ka-GE"/>
              </w:rPr>
              <w:t>და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ფინანსური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დირექტორი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r w:rsidRPr="00B1675A">
              <w:rPr>
                <w:rStyle w:val="TENDER"/>
                <w:rFonts w:cs="Sylfaen"/>
                <w:szCs w:val="20"/>
                <w:lang w:val="ka-GE"/>
              </w:rPr>
              <w:t>მალიკ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 xml:space="preserve"> </w:t>
            </w:r>
            <w:proofErr w:type="spellStart"/>
            <w:r w:rsidRPr="00B1675A">
              <w:rPr>
                <w:rStyle w:val="TENDER"/>
                <w:rFonts w:cs="Sylfaen"/>
                <w:szCs w:val="20"/>
                <w:lang w:val="ka-GE"/>
              </w:rPr>
              <w:t>ტულეკოვი</w:t>
            </w:r>
            <w:proofErr w:type="spellEnd"/>
          </w:p>
        </w:tc>
      </w:tr>
      <w:tr w:rsidR="003C25C5" w:rsidRPr="004C5D91" w14:paraId="7B50CECE" w14:textId="77777777" w:rsidTr="00B1675A">
        <w:trPr>
          <w:trHeight w:val="485"/>
        </w:trPr>
        <w:tc>
          <w:tcPr>
            <w:tcW w:w="3798" w:type="dxa"/>
            <w:shd w:val="clear" w:color="auto" w:fill="auto"/>
          </w:tcPr>
          <w:p w14:paraId="38BBA114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u w:val="single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B1675A">
              <w:rPr>
                <w:rFonts w:cs="Calibri"/>
                <w:sz w:val="20"/>
                <w:szCs w:val="20"/>
                <w:u w:val="single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8" w:type="dxa"/>
            <w:shd w:val="clear" w:color="auto" w:fill="auto"/>
          </w:tcPr>
          <w:p w14:paraId="111F5D73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</w:p>
        </w:tc>
      </w:tr>
      <w:tr w:rsidR="003C25C5" w:rsidRPr="004C5D91" w14:paraId="1903C9C7" w14:textId="77777777" w:rsidTr="00B1675A">
        <w:tc>
          <w:tcPr>
            <w:tcW w:w="3798" w:type="dxa"/>
            <w:shd w:val="clear" w:color="auto" w:fill="auto"/>
          </w:tcPr>
          <w:p w14:paraId="661AA05B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  <w:shd w:val="clear" w:color="auto" w:fill="auto"/>
          </w:tcPr>
          <w:p w14:paraId="2686B613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032 2 91 07 27</w:t>
            </w:r>
          </w:p>
        </w:tc>
      </w:tr>
      <w:tr w:rsidR="003C25C5" w:rsidRPr="004C5D91" w14:paraId="10359C75" w14:textId="77777777" w:rsidTr="00B1675A">
        <w:trPr>
          <w:trHeight w:val="115"/>
        </w:trPr>
        <w:tc>
          <w:tcPr>
            <w:tcW w:w="3798" w:type="dxa"/>
            <w:shd w:val="clear" w:color="auto" w:fill="auto"/>
          </w:tcPr>
          <w:p w14:paraId="416086B9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8" w:type="dxa"/>
            <w:shd w:val="clear" w:color="auto" w:fill="auto"/>
          </w:tcPr>
          <w:p w14:paraId="2F1D4039" w14:textId="77777777" w:rsidR="003C25C5" w:rsidRPr="00B1675A" w:rsidRDefault="00344608" w:rsidP="00B1675A">
            <w:pPr>
              <w:jc w:val="both"/>
              <w:rPr>
                <w:rFonts w:cs="Calibri"/>
                <w:sz w:val="20"/>
                <w:szCs w:val="20"/>
                <w:highlight w:val="yellow"/>
                <w:lang w:val="de-DE"/>
              </w:rPr>
            </w:pPr>
            <w:hyperlink r:id="rId11" w:history="1">
              <w:r w:rsidR="003C25C5" w:rsidRPr="00B1675A">
                <w:rPr>
                  <w:rStyle w:val="Hyperlink"/>
                  <w:rFonts w:cs="Calibri"/>
                  <w:sz w:val="20"/>
                  <w:szCs w:val="20"/>
                  <w:bdr w:val="dashed" w:sz="8" w:space="0" w:color="92D050"/>
                  <w:lang w:val="ka-GE"/>
                </w:rPr>
                <w:t>Sopio.Beriashvili@rompetrol.com</w:t>
              </w:r>
            </w:hyperlink>
          </w:p>
        </w:tc>
      </w:tr>
      <w:tr w:rsidR="003C25C5" w:rsidRPr="004C5D91" w14:paraId="5AF8FC82" w14:textId="77777777" w:rsidTr="00B1675A">
        <w:trPr>
          <w:trHeight w:val="485"/>
        </w:trPr>
        <w:tc>
          <w:tcPr>
            <w:tcW w:w="3798" w:type="dxa"/>
            <w:shd w:val="clear" w:color="auto" w:fill="auto"/>
          </w:tcPr>
          <w:p w14:paraId="73BFEE7F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u w:val="single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B1675A">
              <w:rPr>
                <w:rFonts w:cs="Calibri"/>
                <w:sz w:val="20"/>
                <w:szCs w:val="20"/>
                <w:u w:val="single"/>
                <w:lang w:val="ka-GE"/>
              </w:rPr>
              <w:t xml:space="preserve"> </w:t>
            </w:r>
            <w:r w:rsidRPr="00B1675A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8" w:type="dxa"/>
            <w:shd w:val="clear" w:color="auto" w:fill="auto"/>
          </w:tcPr>
          <w:p w14:paraId="252D6E9B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de-DE"/>
              </w:rPr>
            </w:pPr>
          </w:p>
        </w:tc>
      </w:tr>
      <w:tr w:rsidR="003C25C5" w:rsidRPr="004C5D91" w14:paraId="4A21C490" w14:textId="77777777" w:rsidTr="00B1675A">
        <w:trPr>
          <w:trHeight w:val="575"/>
        </w:trPr>
        <w:tc>
          <w:tcPr>
            <w:tcW w:w="3798" w:type="dxa"/>
            <w:shd w:val="clear" w:color="auto" w:fill="auto"/>
          </w:tcPr>
          <w:p w14:paraId="1CFBFD04" w14:textId="77777777" w:rsidR="003C25C5" w:rsidRPr="00B1675A" w:rsidRDefault="003C25C5" w:rsidP="00B1675A">
            <w:pPr>
              <w:jc w:val="both"/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  <w:r w:rsidR="001F261F" w:rsidRPr="00B1675A">
              <w:rPr>
                <w:rFonts w:ascii="Sylfaen" w:hAnsi="Sylfaen" w:cs="Sylfaen"/>
                <w:sz w:val="20"/>
                <w:szCs w:val="20"/>
                <w:lang w:val="ka-GE"/>
              </w:rPr>
              <w:t>/ანგარიშის ნომერი</w:t>
            </w:r>
          </w:p>
        </w:tc>
        <w:tc>
          <w:tcPr>
            <w:tcW w:w="5558" w:type="dxa"/>
            <w:shd w:val="clear" w:color="auto" w:fill="auto"/>
          </w:tcPr>
          <w:p w14:paraId="0A264A9D" w14:textId="77777777" w:rsidR="003C25C5" w:rsidRPr="00B1675A" w:rsidRDefault="001F261F" w:rsidP="004C5D91">
            <w:pPr>
              <w:rPr>
                <w:rFonts w:cs="Calibri"/>
                <w:b/>
                <w:color w:val="212121"/>
                <w:sz w:val="22"/>
                <w:szCs w:val="22"/>
                <w:shd w:val="clear" w:color="auto" w:fill="FFFFFF"/>
                <w:lang w:val="ka-GE"/>
              </w:rPr>
            </w:pPr>
            <w:r w:rsidRPr="00B1675A">
              <w:rPr>
                <w:rFonts w:cs="Calibri"/>
                <w:b/>
                <w:color w:val="212121"/>
                <w:sz w:val="22"/>
                <w:szCs w:val="22"/>
                <w:shd w:val="clear" w:color="auto" w:fill="FFFFFF"/>
              </w:rPr>
              <w:t>GE91TB1100000360200298 - </w:t>
            </w:r>
            <w:r w:rsidRPr="00B1675A">
              <w:rPr>
                <w:rFonts w:cs="Calibri"/>
                <w:b/>
                <w:color w:val="212121"/>
                <w:sz w:val="22"/>
                <w:szCs w:val="22"/>
                <w:shd w:val="clear" w:color="auto" w:fill="FFFFFF"/>
                <w:lang w:val="ka-GE"/>
              </w:rPr>
              <w:t>სს თიბისი ბანკი</w:t>
            </w:r>
          </w:p>
          <w:p w14:paraId="7A091970" w14:textId="77777777" w:rsidR="001F261F" w:rsidRPr="00B1675A" w:rsidRDefault="001F261F" w:rsidP="004C5D91">
            <w:pPr>
              <w:rPr>
                <w:rFonts w:cs="Calibri"/>
                <w:sz w:val="20"/>
                <w:szCs w:val="20"/>
                <w:lang w:val="ka-GE"/>
              </w:rPr>
            </w:pPr>
            <w:r w:rsidRPr="00B1675A">
              <w:rPr>
                <w:rFonts w:cs="Calibri"/>
                <w:b/>
                <w:color w:val="212121"/>
                <w:sz w:val="22"/>
                <w:szCs w:val="22"/>
                <w:shd w:val="clear" w:color="auto" w:fill="FFFFFF"/>
              </w:rPr>
              <w:t xml:space="preserve">GE47BG0000000119347600 - </w:t>
            </w:r>
            <w:r w:rsidRPr="00B1675A">
              <w:rPr>
                <w:rFonts w:cs="Calibri"/>
                <w:b/>
                <w:color w:val="212121"/>
                <w:sz w:val="22"/>
                <w:szCs w:val="22"/>
                <w:shd w:val="clear" w:color="auto" w:fill="FFFFFF"/>
                <w:lang w:val="ka-GE"/>
              </w:rPr>
              <w:t>სს საქართველოს ბანკი</w:t>
            </w:r>
          </w:p>
        </w:tc>
      </w:tr>
    </w:tbl>
    <w:p w14:paraId="0C7EB14A" w14:textId="77777777" w:rsidR="0064537F" w:rsidRPr="00B1675A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="Calibri" w:eastAsia="Times New Roman" w:hAnsi="Calibri" w:cs="Calibri"/>
          <w:iCs/>
          <w:color w:val="000000"/>
          <w:sz w:val="20"/>
          <w:szCs w:val="20"/>
          <w:lang w:val="ka-GE"/>
        </w:rPr>
      </w:pPr>
    </w:p>
    <w:p w14:paraId="736429B7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64A13668" w14:textId="77777777" w:rsidR="0064537F" w:rsidRPr="00B1675A" w:rsidRDefault="0064537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ოდ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მოქმედებ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vertAlign w:val="superscript"/>
          <w:lang w:val="ka-GE"/>
        </w:rPr>
        <w:t>2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lastRenderedPageBreak/>
        <w:t>სააგენტ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მჯდომა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1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№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რძან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ტკიც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ტა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ეს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“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რეთ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2021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2022 </w:t>
      </w:r>
      <w:r w:rsidR="0060015D" w:rsidRPr="00B1675A">
        <w:rPr>
          <w:rFonts w:ascii="Sylfaen" w:eastAsia="Times New Roman" w:hAnsi="Sylfaen" w:cs="Calibri"/>
          <w:iCs/>
          <w:color w:val="000000"/>
          <w:sz w:val="20"/>
          <w:szCs w:val="20"/>
          <w:lang w:val="ka-GE"/>
        </w:rPr>
        <w:t xml:space="preserve">და 2023 წლების 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60015D" w:rsidRPr="00B1675A">
        <w:rPr>
          <w:rFonts w:ascii="Sylfaen" w:eastAsia="Times New Roman" w:hAnsi="Sylfaen" w:cs="Calibri"/>
          <w:iCs/>
          <w:color w:val="000000"/>
          <w:sz w:val="20"/>
          <w:szCs w:val="20"/>
          <w:lang w:val="ka-GE"/>
        </w:rPr>
        <w:t xml:space="preserve">სხვადასხვა სახის საქონლისა და მომსახურების სახელმწიფო შესყიდვის კონსოლიდირებული ტენდერ(ებ)ის საშუალებით განხორციელების თაობაზე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2 </w:t>
      </w:r>
      <w:r w:rsidR="0060015D" w:rsidRPr="00B1675A">
        <w:rPr>
          <w:rFonts w:ascii="Sylfaen" w:eastAsia="Times New Roman" w:hAnsi="Sylfaen" w:cs="Calibri"/>
          <w:iCs/>
          <w:color w:val="000000"/>
          <w:sz w:val="20"/>
          <w:szCs w:val="20"/>
          <w:lang w:val="ka-GE"/>
        </w:rPr>
        <w:t xml:space="preserve">ნოემბრის 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№20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დებ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</w:p>
    <w:p w14:paraId="17B12766" w14:textId="77777777" w:rsidR="0064537F" w:rsidRPr="00B1675A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="Calibri" w:hAnsi="Calibri" w:cs="Calibri"/>
          <w:b/>
          <w:color w:val="000000"/>
          <w:sz w:val="20"/>
          <w:szCs w:val="20"/>
          <w:lang w:val="ka-GE"/>
        </w:rPr>
      </w:pPr>
    </w:p>
    <w:p w14:paraId="024131F3" w14:textId="77777777" w:rsidR="0064537F" w:rsidRPr="00B1675A" w:rsidRDefault="0064537F" w:rsidP="004C5D91">
      <w:pPr>
        <w:pStyle w:val="ListParagraph"/>
        <w:tabs>
          <w:tab w:val="left" w:pos="90"/>
        </w:tabs>
        <w:ind w:left="0"/>
        <w:jc w:val="center"/>
        <w:rPr>
          <w:rFonts w:cs="Calibri"/>
          <w:b/>
          <w:color w:val="000000"/>
          <w:sz w:val="20"/>
          <w:szCs w:val="20"/>
          <w:lang w:val="ka-GE"/>
        </w:rPr>
      </w:pPr>
      <w:r w:rsidRPr="00B1675A">
        <w:rPr>
          <w:rFonts w:cs="Calibri"/>
          <w:b/>
          <w:color w:val="000000"/>
          <w:sz w:val="20"/>
          <w:szCs w:val="20"/>
          <w:lang w:val="ka-GE"/>
        </w:rPr>
        <w:t>1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აში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მოყენებულ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ტერმინთა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ნმარტებები</w:t>
      </w:r>
    </w:p>
    <w:p w14:paraId="1A25EC1B" w14:textId="77777777" w:rsidR="0096400E" w:rsidRPr="00B1675A" w:rsidRDefault="0096400E" w:rsidP="004C5D91">
      <w:pPr>
        <w:pStyle w:val="ListParagraph"/>
        <w:tabs>
          <w:tab w:val="left" w:pos="90"/>
        </w:tabs>
        <w:ind w:left="0"/>
        <w:jc w:val="center"/>
        <w:rPr>
          <w:rFonts w:cs="Calibri"/>
          <w:b/>
          <w:color w:val="000000"/>
          <w:sz w:val="20"/>
          <w:szCs w:val="20"/>
          <w:lang w:val="ka-GE"/>
        </w:rPr>
      </w:pPr>
    </w:p>
    <w:p w14:paraId="3BDF7D76" w14:textId="7673C3F0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) -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202</w:t>
      </w:r>
      <w:r w:rsidR="0060015D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ზნ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, CON</w:t>
      </w:r>
      <w:r w:rsidR="00DB055D" w:rsidRPr="00B1675A">
        <w:rPr>
          <w:rFonts w:eastAsia="Times New Roman" w:cs="Calibri"/>
          <w:iCs/>
          <w:color w:val="000000"/>
          <w:sz w:val="20"/>
          <w:szCs w:val="20"/>
        </w:rPr>
        <w:t>210000489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ოწერი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თ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დართ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ლზე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შნებ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;</w:t>
      </w:r>
    </w:p>
    <w:p w14:paraId="07DCE473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.2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რავლებულ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რაუდ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იხად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ის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მიწევნ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ისა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4034B551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 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ხ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;</w:t>
      </w:r>
    </w:p>
    <w:p w14:paraId="411CBE57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.4  ,,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  -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06BEE840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.5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ურიდი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იზიკ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სახუ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წევ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;</w:t>
      </w:r>
    </w:p>
    <w:p w14:paraId="64E08E27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.6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15BA6322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.7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2A79D796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იჭურვ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1F504CDE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–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“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66A19D0A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.10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="00664C6A" w:rsidRPr="00B1675A">
        <w:rPr>
          <w:rFonts w:ascii="Sylfaen" w:eastAsia="Times New Roman" w:hAnsi="Sylfaen" w:cs="Calibri"/>
          <w:iCs/>
          <w:color w:val="000000"/>
          <w:sz w:val="20"/>
          <w:szCs w:val="20"/>
          <w:lang w:val="ka-GE"/>
        </w:rPr>
        <w:t xml:space="preserve">ნოემბრის 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N20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ქმნი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;</w:t>
      </w:r>
    </w:p>
    <w:p w14:paraId="611271E8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.11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DB055D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ON</w:t>
      </w:r>
      <w:r w:rsidR="00DB055D" w:rsidRPr="00B1675A">
        <w:rPr>
          <w:rFonts w:eastAsia="Times New Roman" w:cs="Calibri"/>
          <w:iCs/>
          <w:color w:val="000000"/>
          <w:sz w:val="20"/>
          <w:szCs w:val="20"/>
        </w:rPr>
        <w:t xml:space="preserve">210000489)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ო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ვოდეს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მც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უყოფ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წილ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1BA8B2FE" w14:textId="77777777" w:rsidR="003C25C5" w:rsidRPr="00B1675A" w:rsidRDefault="003C25C5" w:rsidP="004C5D91">
      <w:pPr>
        <w:jc w:val="center"/>
        <w:rPr>
          <w:rFonts w:cs="Calibri"/>
          <w:iCs/>
          <w:color w:val="000000"/>
          <w:sz w:val="20"/>
          <w:szCs w:val="20"/>
          <w:lang w:val="ka-GE" w:eastAsia="x-none"/>
        </w:rPr>
      </w:pPr>
    </w:p>
    <w:p w14:paraId="31E7685B" w14:textId="77777777" w:rsidR="0064537F" w:rsidRPr="00B1675A" w:rsidRDefault="0064537F" w:rsidP="004C5D91">
      <w:pPr>
        <w:jc w:val="center"/>
        <w:rPr>
          <w:rFonts w:cs="Calibri"/>
          <w:b/>
          <w:color w:val="000000"/>
          <w:sz w:val="20"/>
          <w:szCs w:val="20"/>
          <w:lang w:val="ka-GE"/>
        </w:rPr>
      </w:pPr>
      <w:r w:rsidRPr="00B1675A">
        <w:rPr>
          <w:rFonts w:cs="Calibri"/>
          <w:b/>
          <w:color w:val="000000"/>
          <w:sz w:val="20"/>
          <w:szCs w:val="20"/>
          <w:lang w:val="ka-GE"/>
        </w:rPr>
        <w:t>2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განი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და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ობიექტი</w:t>
      </w:r>
    </w:p>
    <w:p w14:paraId="159B39BC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lastRenderedPageBreak/>
        <w:br/>
        <w:t xml:space="preserve">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ნ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ს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ჯერად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ჭიროებ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კმაყოფილ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თხოვნ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სიპ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წიფ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CON</w:t>
      </w:r>
      <w:r w:rsidR="005B3E84" w:rsidRPr="00B1675A">
        <w:rPr>
          <w:rFonts w:eastAsia="Times New Roman" w:cs="Calibri"/>
          <w:iCs/>
          <w:color w:val="000000"/>
          <w:sz w:val="20"/>
          <w:szCs w:val="20"/>
        </w:rPr>
        <w:t>210000489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–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7F02B07E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ermStart w:id="1237280099" w:edGrp="everyone"/>
      <w:r w:rsidRPr="00B1675A">
        <w:rPr>
          <w:rFonts w:eastAsia="Times New Roman" w:cs="Calibri"/>
          <w:iCs/>
          <w:color w:val="000000"/>
          <w:sz w:val="20"/>
          <w:szCs w:val="20"/>
          <w:highlight w:val="yellow"/>
          <w:lang w:val="ka-GE"/>
        </w:rPr>
        <w:t>---------------</w:t>
      </w:r>
      <w:permEnd w:id="1237280099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2539D1C1" w14:textId="77777777" w:rsidR="00756EAB" w:rsidRPr="00B1675A" w:rsidRDefault="00756EAB" w:rsidP="004C5D91">
      <w:pPr>
        <w:jc w:val="both"/>
        <w:rPr>
          <w:rFonts w:cs="Calibri"/>
          <w:iCs/>
          <w:color w:val="000000"/>
          <w:sz w:val="20"/>
          <w:szCs w:val="20"/>
          <w:lang w:val="ka-GE" w:eastAsia="x-none"/>
        </w:rPr>
      </w:pPr>
    </w:p>
    <w:p w14:paraId="363095E2" w14:textId="77777777" w:rsidR="0064537F" w:rsidRPr="00B1675A" w:rsidRDefault="0064537F" w:rsidP="004C5D91">
      <w:pPr>
        <w:jc w:val="center"/>
        <w:rPr>
          <w:rFonts w:cs="Calibri"/>
          <w:b/>
          <w:color w:val="000000"/>
          <w:sz w:val="20"/>
          <w:szCs w:val="20"/>
          <w:lang w:val="ka-GE"/>
        </w:rPr>
      </w:pPr>
      <w:r w:rsidRPr="00B1675A">
        <w:rPr>
          <w:rFonts w:cs="Calibri"/>
          <w:b/>
          <w:color w:val="000000"/>
          <w:sz w:val="20"/>
          <w:szCs w:val="20"/>
          <w:lang w:val="ka-GE"/>
        </w:rPr>
        <w:t>3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ერთო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ღირებულება</w:t>
      </w:r>
    </w:p>
    <w:p w14:paraId="00F2BE7F" w14:textId="77777777" w:rsidR="0064537F" w:rsidRPr="00B1675A" w:rsidRDefault="0064537F" w:rsidP="004C5D91">
      <w:pPr>
        <w:jc w:val="both"/>
        <w:rPr>
          <w:rFonts w:cs="Calibri"/>
          <w:b/>
          <w:color w:val="000000"/>
          <w:sz w:val="20"/>
          <w:szCs w:val="20"/>
          <w:lang w:val="ka-GE"/>
        </w:rPr>
      </w:pPr>
    </w:p>
    <w:p w14:paraId="7B82B4DF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ermStart w:id="1030183402" w:edGrp="everyone"/>
      <w:r w:rsidRPr="00B1675A">
        <w:rPr>
          <w:rFonts w:eastAsia="Times New Roman" w:cs="Calibri"/>
          <w:iCs/>
          <w:color w:val="000000"/>
          <w:sz w:val="20"/>
          <w:szCs w:val="20"/>
          <w:highlight w:val="yellow"/>
          <w:lang w:val="ka-GE"/>
        </w:rPr>
        <w:t>-------</w:t>
      </w:r>
      <w:permEnd w:id="1030183402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6061CBB1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3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22D03446" w14:textId="77777777" w:rsidR="00756EAB" w:rsidRPr="00B1675A" w:rsidRDefault="00756EA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3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თით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ცულო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ობი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სიათისა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იცვა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ერიოდ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28721548" w14:textId="77777777" w:rsidR="00756EAB" w:rsidRPr="00B1675A" w:rsidRDefault="00756EAB" w:rsidP="004C5D91">
      <w:pPr>
        <w:jc w:val="both"/>
        <w:rPr>
          <w:rFonts w:cs="Calibri"/>
          <w:iCs/>
          <w:color w:val="000000"/>
          <w:sz w:val="20"/>
          <w:szCs w:val="20"/>
          <w:lang w:val="ka-GE" w:eastAsia="x-none"/>
        </w:rPr>
      </w:pPr>
    </w:p>
    <w:p w14:paraId="3BA7394F" w14:textId="77777777" w:rsidR="00756EAB" w:rsidRPr="00B1675A" w:rsidRDefault="00756EAB" w:rsidP="004C5D91">
      <w:pPr>
        <w:jc w:val="both"/>
        <w:rPr>
          <w:rFonts w:cs="Calibri"/>
          <w:iCs/>
          <w:color w:val="000000"/>
          <w:sz w:val="20"/>
          <w:szCs w:val="20"/>
          <w:lang w:val="ka-GE" w:eastAsia="x-none"/>
        </w:rPr>
      </w:pPr>
    </w:p>
    <w:p w14:paraId="194E507C" w14:textId="77777777" w:rsidR="005A5AFE" w:rsidRPr="00B1675A" w:rsidRDefault="005A5AFE" w:rsidP="004C5D91">
      <w:pPr>
        <w:pStyle w:val="ListParagraph"/>
        <w:ind w:left="0"/>
        <w:jc w:val="center"/>
        <w:rPr>
          <w:rFonts w:cs="Calibri"/>
          <w:b/>
          <w:iCs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>4.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შესყიდვის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ობიექტის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ხარისხი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,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ფასის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განსაზღვრა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სხვა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პირობები</w:t>
      </w:r>
    </w:p>
    <w:p w14:paraId="6C727525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1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ბლ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ძლე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ანტ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ო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7E04ECF2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ტენდენ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ბა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Z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ობის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,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რანსპორტირებ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ოჯისტიკასთან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ნად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არმ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გ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</w:p>
    <w:p w14:paraId="1E02FE52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3280" w:dyaOrig="680" w14:anchorId="2A974E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4.5pt" o:ole="">
            <v:imagedata r:id="rId12" o:title=""/>
          </v:shape>
          <o:OLEObject Type="Embed" ProgID="Equation.DSMT4" ShapeID="_x0000_i1025" DrawAspect="Content" ObjectID="_1725718458" r:id="rId13"/>
        </w:objec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ab/>
      </w:r>
    </w:p>
    <w:p w14:paraId="73E353BF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:</w:t>
      </w:r>
    </w:p>
    <w:p w14:paraId="7310BCEC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420" w:dyaOrig="360" w14:anchorId="09A7E432">
          <v:shape id="_x0000_i1026" type="#_x0000_t75" style="width:21.75pt;height:18.75pt" o:ole="">
            <v:imagedata r:id="rId14" o:title=""/>
          </v:shape>
          <o:OLEObject Type="Embed" ProgID="Equation.DSMT4" ShapeID="_x0000_i1026" DrawAspect="Content" ObjectID="_1725718459" r:id="rId15"/>
        </w:objec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);</w:t>
      </w:r>
    </w:p>
    <w:p w14:paraId="642C915C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420" w:dyaOrig="360" w14:anchorId="08EA01AC">
          <v:shape id="_x0000_i1027" type="#_x0000_t75" style="width:21.75pt;height:18.75pt" o:ole="">
            <v:imagedata r:id="rId16" o:title=""/>
          </v:shape>
          <o:OLEObject Type="Embed" ProgID="Equation.DSMT4" ShapeID="_x0000_i1027" DrawAspect="Content" ObjectID="_1725718460" r:id="rId17"/>
        </w:objec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;</w:t>
      </w:r>
    </w:p>
    <w:p w14:paraId="1CD1585B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260" w:dyaOrig="260" w14:anchorId="144EDD1B">
          <v:shape id="_x0000_i1028" type="#_x0000_t75" style="width:12.75pt;height:12.75pt" o:ole="">
            <v:imagedata r:id="rId18" o:title=""/>
          </v:shape>
          <o:OLEObject Type="Embed" ProgID="Equation.DSMT4" ShapeID="_x0000_i1028" DrawAspect="Content" ObjectID="_1725718461" r:id="rId19"/>
        </w:objec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მკვრი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რ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მ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3);</w:t>
      </w:r>
    </w:p>
    <w:p w14:paraId="26375E0C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400" w:dyaOrig="360" w14:anchorId="30852270">
          <v:shape id="_x0000_i1029" type="#_x0000_t75" style="width:21.75pt;height:18.75pt" o:ole="">
            <v:imagedata r:id="rId20" o:title=""/>
          </v:shape>
          <o:OLEObject Type="Embed" ProgID="Equation.DSMT4" ShapeID="_x0000_i1029" DrawAspect="Content" ObjectID="_1725718462" r:id="rId21"/>
        </w:objec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 PLATTS EUROPEAN MARKETSCAN-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FOB </w:t>
      </w:r>
      <w:proofErr w:type="spellStart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Med</w:t>
      </w:r>
      <w:proofErr w:type="spellEnd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Italy</w:t>
      </w:r>
      <w:proofErr w:type="spellEnd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);</w:t>
      </w:r>
    </w:p>
    <w:p w14:paraId="351FB4AC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420" w:dyaOrig="360" w14:anchorId="1D36F44F">
          <v:shape id="_x0000_i1030" type="#_x0000_t75" style="width:21.75pt;height:18.75pt" o:ole="">
            <v:imagedata r:id="rId22" o:title=""/>
          </v:shape>
          <o:OLEObject Type="Embed" ProgID="Equation.DSMT4" ShapeID="_x0000_i1030" DrawAspect="Content" ObjectID="_1725718463" r:id="rId23"/>
        </w:objec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1C62FACF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1C3CA640" w14:textId="77777777" w:rsidR="005A5AFE" w:rsidRPr="00B1675A" w:rsidRDefault="0052141B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lastRenderedPageBreak/>
        <w:br/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3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ათ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ივე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proofErr w:type="spellStart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Cnom</w:t>
      </w:r>
      <w:proofErr w:type="spellEnd"/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</w:p>
    <w:p w14:paraId="5DC2B0ED" w14:textId="77777777" w:rsidR="005A5AFE" w:rsidRPr="00B1675A" w:rsidRDefault="0060015D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noProof/>
          <w:color w:val="000000"/>
          <w:sz w:val="20"/>
          <w:szCs w:val="20"/>
          <w:lang w:val="ka-GE"/>
        </w:rPr>
        <w:object w:dxaOrig="2980" w:dyaOrig="620" w14:anchorId="60474E64">
          <v:shape id="_x0000_i1031" type="#_x0000_t75" style="width:150pt;height:31.5pt" o:ole="">
            <v:imagedata r:id="rId24" o:title=""/>
          </v:shape>
          <o:OLEObject Type="Embed" ProgID="Equation.DSMT4" ShapeID="_x0000_i1031" DrawAspect="Content" ObjectID="_1725718464" r:id="rId25"/>
        </w:object>
      </w:r>
    </w:p>
    <w:p w14:paraId="110A5F79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ა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აცემ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A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18%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გ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55FD6399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ფიურობიდან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აშორის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P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R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კიდებ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ეუ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C1).</w:t>
      </w:r>
    </w:p>
    <w:p w14:paraId="74E2B8B9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4.5 202</w:t>
      </w:r>
      <w:r w:rsidR="00664C6A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Cbid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:</w:t>
      </w:r>
    </w:p>
    <w:p w14:paraId="38D590BC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ლუტ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ო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ვ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Cnom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proofErr w:type="spellStart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Cnom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ტო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741E5C21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4BC1440A" w14:textId="77777777" w:rsidR="00CE3AD4" w:rsidRPr="00CE073F" w:rsidRDefault="005A5AFE" w:rsidP="00CE3AD4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ა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ა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ლოგი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="00CE3AD4" w:rsidRPr="00CE073F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</w:p>
    <w:p w14:paraId="505C1CC2" w14:textId="77777777" w:rsidR="00CE3AD4" w:rsidRPr="00CE073F" w:rsidRDefault="00CE3AD4" w:rsidP="00CE3AD4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78C8123E" w14:textId="77777777" w:rsidR="005A5AFE" w:rsidRPr="00B1675A" w:rsidRDefault="005A5AFE" w:rsidP="00CE3AD4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2E70D793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  <w:t xml:space="preserve">4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A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1)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აღნიშ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ყოვნებლივ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დ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3A0AF067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თავს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="00A860D3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.3.1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გვარ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ხ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აწოდ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ს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მართ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A860D3" w:rsidRPr="00B1675A">
        <w:rPr>
          <w:rFonts w:ascii="Sylfaen" w:eastAsia="Times New Roman" w:hAnsi="Sylfaen" w:cs="Calibri"/>
          <w:iCs/>
          <w:color w:val="000000"/>
          <w:sz w:val="20"/>
          <w:szCs w:val="20"/>
          <w:lang w:val="ka-GE"/>
        </w:rPr>
        <w:t>oil</w:t>
      </w:r>
      <w:r w:rsidR="00A860D3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2022-2023@spa.gov.ge</w:t>
      </w:r>
    </w:p>
    <w:p w14:paraId="50B57CA1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5D7B04D4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ისმიე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537518C6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4E444303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2BCBB730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4.12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ნტაჟებამდ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სტიკ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ებ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A860D3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--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კუთა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ერგ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არ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დგე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ღ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№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ბაზ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.</w:t>
      </w:r>
    </w:p>
    <w:p w14:paraId="413F71E5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13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ს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3A0146A4" w14:textId="77777777" w:rsidR="00250AFC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სატრანსპორტ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ტაჟ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ძლ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ხსნ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შვებე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იმ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ქმე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5DFFE35C" w14:textId="77777777" w:rsidR="00250AFC" w:rsidRPr="00B1675A" w:rsidRDefault="00250AFC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3CC21BD6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ყე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ი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ზღაუ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7DB2AB4B" w14:textId="77777777" w:rsidR="005A5AFE" w:rsidRPr="00B1675A" w:rsidRDefault="003C25C5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4.15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თან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="005A5AFE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4A62522F" w14:textId="77777777" w:rsidR="005A5AFE" w:rsidRPr="00B1675A" w:rsidRDefault="005A5A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4.</w:t>
      </w:r>
      <w:r w:rsidR="003C25C5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16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ადრ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A860D3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A860D3"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38F7AB51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10741EE4" w14:textId="77777777" w:rsidR="006177CF" w:rsidRPr="00B1675A" w:rsidRDefault="006177CF" w:rsidP="004C5D91">
      <w:pPr>
        <w:ind w:left="90"/>
        <w:jc w:val="center"/>
        <w:rPr>
          <w:rFonts w:cs="Calibri"/>
          <w:b/>
          <w:color w:val="000000"/>
          <w:sz w:val="20"/>
          <w:szCs w:val="20"/>
          <w:lang w:val="ka-GE"/>
        </w:rPr>
      </w:pPr>
      <w:r w:rsidRPr="00B1675A">
        <w:rPr>
          <w:rFonts w:cs="Calibri"/>
          <w:b/>
          <w:color w:val="000000"/>
          <w:sz w:val="20"/>
          <w:szCs w:val="20"/>
          <w:lang w:val="ka-GE"/>
        </w:rPr>
        <w:t>5</w:t>
      </w:r>
      <w:r w:rsidRPr="00B1675A">
        <w:rPr>
          <w:rFonts w:cs="Calibri"/>
          <w:b/>
          <w:iCs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ანგარიშსწორების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პირობები</w:t>
      </w:r>
    </w:p>
    <w:p w14:paraId="51D1C9D9" w14:textId="77777777" w:rsidR="005A5AFE" w:rsidRPr="00B1675A" w:rsidRDefault="005A5AFE" w:rsidP="004C5D91">
      <w:pPr>
        <w:ind w:left="90"/>
        <w:jc w:val="center"/>
        <w:rPr>
          <w:rFonts w:cs="Calibri"/>
          <w:b/>
          <w:color w:val="000000"/>
          <w:sz w:val="20"/>
          <w:szCs w:val="20"/>
          <w:lang w:val="ka-GE"/>
        </w:rPr>
      </w:pPr>
    </w:p>
    <w:p w14:paraId="78396C6F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2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აღდ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4E01E006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წორების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38FC3034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:</w:t>
      </w:r>
    </w:p>
    <w:p w14:paraId="3DD2158E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ცხვ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ე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0,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AV).</w:t>
      </w:r>
    </w:p>
    <w:p w14:paraId="3F91BA2F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AV)-0.15≥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1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CAV)-0.15&lt;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(CAV)-0.15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54A06F7F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3.2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ჯერ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სატან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წერი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ათ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</w:p>
    <w:p w14:paraId="29E22D7C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4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ადასტურ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გ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არ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ქვ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ა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ბუთე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.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br/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იდა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64F7B96C" w14:textId="77777777" w:rsidR="00CD66FA" w:rsidRDefault="006177CF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lastRenderedPageBreak/>
        <w:t xml:space="preserve">5.5 </w:t>
      </w:r>
      <w:r w:rsidR="00CD66FA"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საწვავის სითხის სახით შესყიდვის შემთხვევაში, საანგარიშსწორებო ფასის დადგენისას გათვალისწინებულ უნდა იქნეს შემდეგი გარემოება: „პრემიუმის“ შესყიდვისას,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- ფაქტურას, საწვავის გატანის დღეს. საანგარიშსწორებო ფასი </w:t>
      </w:r>
    </w:p>
    <w:p w14:paraId="0E915A1A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</w:p>
    <w:p w14:paraId="793A4034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>გამოითვლება ნომინალურ ღირებულებაზე დაყრდნობით განსაზღვრული საანგარიშსწორებო ფასის მიხედვით, რომელიც უნდა იყოს საწვავის გატანის დღისათვის მიმწოდებლის საცალო რეალიზაციის ქსელში არსებულ ფასზე (CR) მინიმუმ 15 თეთრით ნაკლები.</w:t>
      </w:r>
      <w:r w:rsidRPr="00F448AB">
        <w:rPr>
          <w:rFonts w:ascii="Sylfaen" w:hAnsi="Sylfaen" w:cs="Sylfaen"/>
          <w:iCs/>
          <w:color w:val="000000"/>
          <w:lang w:val="ka-GE" w:eastAsia="x-none"/>
        </w:rPr>
        <w:t xml:space="preserve"> </w:t>
      </w:r>
      <w:r w:rsidR="00CB75F1" w:rsidRPr="00CB75F1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 </w:t>
      </w:r>
    </w:p>
    <w:p w14:paraId="4ABE03E6" w14:textId="77777777" w:rsidR="006177CF" w:rsidRPr="00B1675A" w:rsidRDefault="006177CF" w:rsidP="00CD66FA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5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76A875E1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5.7 202</w:t>
      </w:r>
      <w:r w:rsidR="00361D12" w:rsidRPr="00B1675A">
        <w:rPr>
          <w:rFonts w:eastAsia="Times New Roman" w:cs="Calibri"/>
          <w:iCs/>
          <w:color w:val="000000"/>
          <w:sz w:val="20"/>
          <w:szCs w:val="20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გვიანე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202</w:t>
      </w:r>
      <w:r w:rsidR="00361D12" w:rsidRPr="00B1675A">
        <w:rPr>
          <w:rFonts w:eastAsia="Times New Roman" w:cs="Calibri"/>
          <w:iCs/>
          <w:color w:val="000000"/>
          <w:sz w:val="20"/>
          <w:szCs w:val="20"/>
        </w:rPr>
        <w:t xml:space="preserve">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37BF2516" w14:textId="77777777" w:rsidR="006177CF" w:rsidRPr="00B1675A" w:rsidRDefault="006177CF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3AFE89A5" w14:textId="77777777" w:rsidR="00527593" w:rsidRPr="00B1675A" w:rsidRDefault="00527593" w:rsidP="004C5D91">
      <w:pPr>
        <w:ind w:left="90"/>
        <w:jc w:val="center"/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6.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ხარეთა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ება</w:t>
      </w:r>
      <w:proofErr w:type="spellEnd"/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ოვალეობები</w:t>
      </w:r>
    </w:p>
    <w:p w14:paraId="51F351D0" w14:textId="77777777" w:rsidR="00527593" w:rsidRPr="00B1675A" w:rsidRDefault="00527593" w:rsidP="004C5D91">
      <w:pPr>
        <w:ind w:left="90"/>
        <w:jc w:val="both"/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6.1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>:</w:t>
      </w:r>
    </w:p>
    <w:p w14:paraId="7E966E5A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6.1.1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იდან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დ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ნაკლის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ების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>. „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სტოლეტის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ნა</w:t>
      </w:r>
      <w:proofErr w:type="spellEnd"/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ჭურვო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"</w:t>
      </w:r>
      <w:proofErr w:type="spellStart"/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"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თ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)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თან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ას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დენტიფიცირება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ში</w:t>
      </w:r>
      <w:r w:rsidR="004C5D91"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C147212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6.1.2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361D12" w:rsidRPr="00B1675A">
        <w:rPr>
          <w:rFonts w:cs="Calibr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ტაპობრივ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გრა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361D12" w:rsidRPr="00B1675A">
        <w:rPr>
          <w:rFonts w:cs="Calibr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1 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პრილ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ნართ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76914A6" w14:textId="77777777" w:rsidR="005A5AFE" w:rsidRPr="00B1675A" w:rsidRDefault="005A5AFE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1.3 202</w:t>
      </w:r>
      <w:r w:rsidR="00361D12" w:rsidRPr="00B1675A">
        <w:rPr>
          <w:rFonts w:cs="Calibr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, 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361D12" w:rsidRPr="00B1675A">
        <w:rPr>
          <w:rFonts w:cs="Calibri"/>
          <w:color w:val="000000"/>
          <w:sz w:val="20"/>
          <w:szCs w:val="20"/>
          <w:lang w:eastAsia="x-none"/>
        </w:rPr>
        <w:t xml:space="preserve">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AE5707" w:rsidRPr="00B1675A">
        <w:rPr>
          <w:rFonts w:cs="Calibr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მატ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საჭურვ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ცილებლობ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გო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დ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ობილებ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დ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კვე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ვლობ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454A04BD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4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აგ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ცხა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იდ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მდინ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ონივრ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სასყიდლ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43A497BC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5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1C5DCF4E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6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AE5707" w:rsidRPr="00B1675A">
        <w:rPr>
          <w:rFonts w:cs="Calibri"/>
          <w:color w:val="000000"/>
          <w:sz w:val="20"/>
          <w:szCs w:val="20"/>
          <w:lang w:eastAsia="x-none"/>
        </w:rPr>
        <w:t xml:space="preserve">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ა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ახდინ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AE5707" w:rsidRPr="00B1675A">
        <w:rPr>
          <w:rFonts w:cs="Calibri"/>
          <w:color w:val="000000"/>
          <w:sz w:val="20"/>
          <w:szCs w:val="20"/>
          <w:lang w:eastAsia="x-none"/>
        </w:rPr>
        <w:t xml:space="preserve">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ავ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ჯვ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 </w:t>
      </w:r>
    </w:p>
    <w:p w14:paraId="55E6AC2A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lastRenderedPageBreak/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7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თანავ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–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ვლისთანავ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თ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ურ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იშვ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).</w:t>
      </w:r>
    </w:p>
    <w:p w14:paraId="0D67B661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br/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8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ომრიან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ომრ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5ECC6906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9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ურ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2E5F77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1.</w:t>
      </w:r>
      <w:r w:rsidRPr="00B1675A">
        <w:rPr>
          <w:rFonts w:cs="Calibri"/>
          <w:color w:val="000000"/>
          <w:sz w:val="20"/>
          <w:szCs w:val="20"/>
          <w:lang w:eastAsia="x-none"/>
        </w:rPr>
        <w:t>10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2B52E2AD" w14:textId="77777777" w:rsidR="00527593" w:rsidRPr="00B1675A" w:rsidRDefault="00527593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25CECFE8" w14:textId="77777777" w:rsidR="00527593" w:rsidRPr="00B1675A" w:rsidRDefault="00527593" w:rsidP="004C5D91">
      <w:pPr>
        <w:ind w:left="90"/>
        <w:jc w:val="both"/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6.2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>: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ab/>
      </w:r>
    </w:p>
    <w:p w14:paraId="0A0AAE95" w14:textId="77777777" w:rsidR="00527593" w:rsidRPr="00B1675A" w:rsidRDefault="00527593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6.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ჩერ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5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ხდ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ებ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რღვე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56D83F8D" w14:textId="77777777" w:rsidR="00527593" w:rsidRPr="00B1675A" w:rsidRDefault="00527593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6.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სთხოვ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410AF19E" w14:textId="77777777" w:rsidR="00527593" w:rsidRPr="00B1675A" w:rsidRDefault="00527593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6.2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უხედავად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ისა</w:t>
      </w:r>
      <w:r w:rsidRPr="00B1675A">
        <w:rPr>
          <w:rFonts w:eastAsia="Times New Roman" w:cs="Calibri"/>
          <w:iCs/>
          <w:color w:val="000000"/>
          <w:sz w:val="20"/>
          <w:szCs w:val="20"/>
          <w:lang w:val="ka-GE"/>
        </w:rPr>
        <w:t>.</w:t>
      </w:r>
    </w:p>
    <w:p w14:paraId="5BE41BBB" w14:textId="77777777" w:rsidR="00527593" w:rsidRPr="00B1675A" w:rsidRDefault="00527593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5908ACE6" w14:textId="77777777" w:rsidR="00527593" w:rsidRPr="00B1675A" w:rsidRDefault="00527593" w:rsidP="004C5D91">
      <w:pPr>
        <w:ind w:left="90"/>
        <w:jc w:val="both"/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6.3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ი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>:</w:t>
      </w:r>
    </w:p>
    <w:p w14:paraId="3CDDD6D6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6.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</w:p>
    <w:p w14:paraId="25879D12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5EA18066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2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რალეულ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ზია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AE5707" w:rsidRPr="00B1675A">
        <w:rPr>
          <w:rFonts w:cs="Calibri"/>
          <w:color w:val="000000"/>
          <w:sz w:val="20"/>
          <w:szCs w:val="20"/>
          <w:lang w:eastAsia="x-none"/>
        </w:rPr>
        <w:t>2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ო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AE5707" w:rsidRPr="00B1675A">
        <w:rPr>
          <w:rFonts w:cs="Calibri"/>
          <w:color w:val="000000"/>
          <w:sz w:val="20"/>
          <w:szCs w:val="20"/>
          <w:lang w:eastAsia="x-none"/>
        </w:rPr>
        <w:t xml:space="preserve">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ცვალ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ა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კ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ებლ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ვოის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დ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74C7A01E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3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2956A1A6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4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7B8435CB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5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წრაფ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ეფექტიან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არ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  <w:r w:rsidR="0078346B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bookmarkStart w:id="0" w:name="_Hlk59611824"/>
      <w:r w:rsidR="0078346B" w:rsidRPr="00B1675A">
        <w:rPr>
          <w:rFonts w:ascii="Sylfaen" w:hAnsi="Sylfaen" w:cs="Calibri"/>
          <w:color w:val="000000"/>
          <w:sz w:val="20"/>
          <w:szCs w:val="20"/>
          <w:lang w:val="ka-GE" w:eastAsia="x-none"/>
        </w:rPr>
        <w:t xml:space="preserve">ამასთან, მიმწოდებლის მითითებულ მისამართზე უზრუნველყოს </w:t>
      </w:r>
      <w:proofErr w:type="spellStart"/>
      <w:r w:rsidR="0078346B" w:rsidRPr="00B1675A">
        <w:rPr>
          <w:rFonts w:ascii="Sylfaen" w:hAnsi="Sylfaen" w:cs="Calibri"/>
          <w:color w:val="000000"/>
          <w:sz w:val="20"/>
          <w:szCs w:val="20"/>
          <w:lang w:val="ka-GE" w:eastAsia="x-none"/>
        </w:rPr>
        <w:t>აგაი</w:t>
      </w:r>
      <w:proofErr w:type="spellEnd"/>
      <w:r w:rsidR="0078346B" w:rsidRPr="00B1675A">
        <w:rPr>
          <w:rFonts w:ascii="Sylfaen" w:hAnsi="Sylfaen" w:cs="Calibri"/>
          <w:color w:val="000000"/>
          <w:sz w:val="20"/>
          <w:szCs w:val="20"/>
          <w:lang w:val="ka-GE" w:eastAsia="x-none"/>
        </w:rPr>
        <w:t xml:space="preserve"> სისტემის მონტაჟის მიზნით </w:t>
      </w:r>
      <w:proofErr w:type="spellStart"/>
      <w:r w:rsidR="0078346B" w:rsidRPr="00B1675A">
        <w:rPr>
          <w:rFonts w:ascii="Sylfaen" w:hAnsi="Sylfaen" w:cs="Calibri"/>
          <w:color w:val="000000"/>
          <w:sz w:val="20"/>
          <w:szCs w:val="20"/>
          <w:lang w:val="ka-GE" w:eastAsia="x-none"/>
        </w:rPr>
        <w:t>ავტოსატრანპოსტო</w:t>
      </w:r>
      <w:proofErr w:type="spellEnd"/>
      <w:r w:rsidR="0078346B" w:rsidRPr="00B1675A">
        <w:rPr>
          <w:rFonts w:ascii="Sylfaen" w:hAnsi="Sylfaen" w:cs="Calibri"/>
          <w:color w:val="000000"/>
          <w:sz w:val="20"/>
          <w:szCs w:val="20"/>
          <w:lang w:val="ka-GE" w:eastAsia="x-none"/>
        </w:rPr>
        <w:t xml:space="preserve"> საშუალების მიყვანა, მიმწოდებლის მიერ მითითებულ დროს.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.</w:t>
      </w:r>
      <w:r w:rsidR="0078346B"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bookmarkEnd w:id="0"/>
    </w:p>
    <w:p w14:paraId="1A109A72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6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სწორებას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ხორციე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0A01B7E5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lastRenderedPageBreak/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7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თანად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ულისხმიერები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სმგებლ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ანამშრომ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აზრებ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აწოდ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ტივ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7EF893AB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8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).</w:t>
      </w:r>
    </w:p>
    <w:p w14:paraId="21461244" w14:textId="77777777" w:rsidR="00CD66FA" w:rsidRPr="00B1675A" w:rsidRDefault="00CD66FA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18377A05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9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სრუ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2350D7F4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br/>
        <w:t>6.3.</w:t>
      </w:r>
      <w:r w:rsidRPr="00B1675A">
        <w:rPr>
          <w:rFonts w:cs="Calibri"/>
          <w:color w:val="000000"/>
          <w:sz w:val="20"/>
          <w:szCs w:val="20"/>
          <w:lang w:eastAsia="x-none"/>
        </w:rPr>
        <w:t>10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ყიდ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ართ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F795FB7" w14:textId="77777777" w:rsidR="00527593" w:rsidRPr="00B1675A" w:rsidRDefault="00527593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1E59D28A" w14:textId="77777777" w:rsidR="00527593" w:rsidRPr="00B1675A" w:rsidRDefault="00527593" w:rsidP="004C5D91">
      <w:pPr>
        <w:ind w:left="90"/>
        <w:jc w:val="both"/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</w:pPr>
      <w:r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6.4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ი</w:t>
      </w:r>
      <w:r w:rsidR="005A5AFE"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="005A5AFE" w:rsidRPr="00B1675A">
        <w:rPr>
          <w:rFonts w:eastAsia="Times New Roman" w:cs="Calibri"/>
          <w:b/>
          <w:bCs/>
          <w:iCs/>
          <w:color w:val="000000"/>
          <w:sz w:val="20"/>
          <w:szCs w:val="20"/>
          <w:lang w:val="ka-GE"/>
        </w:rPr>
        <w:t>:</w:t>
      </w:r>
    </w:p>
    <w:p w14:paraId="76EEB0B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6.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3DFDC88D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6.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4C03971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6.4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ატარ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პეციალის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კვნ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)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ელი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ზიარებ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ინდომე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ჩე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ს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კრედიტ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ონდ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სოფლიო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არებუ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ტატუ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ას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ალ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ეც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რ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</w:p>
    <w:p w14:paraId="40C7832D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აღმდეგ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ავ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. </w:t>
      </w:r>
    </w:p>
    <w:p w14:paraId="410035EE" w14:textId="77777777" w:rsidR="00A963FE" w:rsidRPr="00B1675A" w:rsidRDefault="00A963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p w14:paraId="4021CA78" w14:textId="77777777" w:rsidR="003C25C5" w:rsidRPr="00B1675A" w:rsidRDefault="003C25C5" w:rsidP="004C5D91">
      <w:pPr>
        <w:tabs>
          <w:tab w:val="left" w:pos="9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 xml:space="preserve">7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ხარეთა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ასუხისმგებლობა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დარღვევისას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6B6143B8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7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ვეზ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ც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აკისრ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აწოდებ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0,2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0D6FD9CA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7.2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ა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)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უხდ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0.01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1702DC3F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7.3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ირითად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გ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3C829C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10F7059E" w14:textId="77777777" w:rsidR="003C25C5" w:rsidRPr="00B1675A" w:rsidRDefault="003C25C5" w:rsidP="004C5D91">
      <w:pPr>
        <w:ind w:left="90"/>
        <w:jc w:val="center"/>
        <w:rPr>
          <w:rFonts w:cs="Calibri"/>
          <w:b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b/>
          <w:color w:val="000000"/>
          <w:sz w:val="20"/>
          <w:szCs w:val="20"/>
          <w:lang w:val="ka-GE" w:eastAsia="x-none"/>
        </w:rPr>
        <w:t xml:space="preserve">8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უზრუნველყოფის</w:t>
      </w:r>
      <w:r w:rsidRPr="00B1675A">
        <w:rPr>
          <w:rFonts w:cs="Calibr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გარანტიები</w:t>
      </w:r>
      <w:r w:rsidRPr="00B1675A">
        <w:rPr>
          <w:rFonts w:cs="Calibri"/>
          <w:b/>
          <w:color w:val="000000"/>
          <w:sz w:val="20"/>
          <w:szCs w:val="20"/>
          <w:lang w:val="ka-GE" w:eastAsia="x-none"/>
        </w:rPr>
        <w:br/>
      </w:r>
    </w:p>
    <w:p w14:paraId="6F9F47D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eastAsia="x-none"/>
        </w:rPr>
      </w:pPr>
      <w:bookmarkStart w:id="1" w:name="_Hlk59465234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8.1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ნიჭ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დასტურებე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ენტ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ულნ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lastRenderedPageBreak/>
        <w:t>მიმწოდებ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პუტაცი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მიან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არ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ბო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ანტ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უფლდ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გ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ხედავ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ემატ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შეკრულებ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0 000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ა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რს</w:t>
      </w:r>
      <w:r w:rsidR="00AE5707">
        <w:rPr>
          <w:rFonts w:ascii="Sylfaen" w:hAnsi="Sylfaen" w:cs="Sylfaen"/>
          <w:color w:val="000000"/>
          <w:sz w:val="20"/>
          <w:szCs w:val="20"/>
          <w:lang w:eastAsia="x-none"/>
        </w:rPr>
        <w:t>.</w:t>
      </w:r>
    </w:p>
    <w:bookmarkEnd w:id="1"/>
    <w:p w14:paraId="4C936A27" w14:textId="77777777" w:rsidR="003C25C5" w:rsidRPr="00B1675A" w:rsidRDefault="003C25C5" w:rsidP="004C5D91">
      <w:pPr>
        <w:ind w:left="90"/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p w14:paraId="4E5C47CA" w14:textId="77777777" w:rsidR="004C5D91" w:rsidRPr="00B1675A" w:rsidRDefault="004C5D91" w:rsidP="004C5D91">
      <w:pPr>
        <w:ind w:left="90"/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p w14:paraId="453AE042" w14:textId="77777777" w:rsidR="003C25C5" w:rsidRPr="00B1675A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>9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ოქმედ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ვადა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7EBA0F9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9.1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სთანავ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2</w:t>
      </w:r>
      <w:r w:rsidR="008479E2" w:rsidRPr="00B1675A">
        <w:rPr>
          <w:rFonts w:cs="Calibri"/>
          <w:color w:val="000000"/>
          <w:sz w:val="20"/>
          <w:szCs w:val="20"/>
          <w:lang w:val="ka-GE" w:eastAsia="x-none"/>
        </w:rPr>
        <w:t xml:space="preserve">2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31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კემბ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20</w:t>
      </w:r>
      <w:r w:rsidR="00A713D9" w:rsidRPr="00B1675A">
        <w:rPr>
          <w:rFonts w:cs="Calibri"/>
          <w:color w:val="000000"/>
          <w:sz w:val="20"/>
          <w:szCs w:val="20"/>
          <w:lang w:eastAsia="x-none"/>
        </w:rPr>
        <w:t>2</w:t>
      </w:r>
      <w:r w:rsidR="008479E2" w:rsidRPr="00B1675A">
        <w:rPr>
          <w:rFonts w:cs="Calibri"/>
          <w:color w:val="000000"/>
          <w:sz w:val="20"/>
          <w:szCs w:val="20"/>
          <w:lang w:val="ka-GE" w:eastAsia="x-none"/>
        </w:rPr>
        <w:t xml:space="preserve">3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31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  <w:r w:rsidR="008479E2"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.</w:t>
      </w:r>
    </w:p>
    <w:p w14:paraId="42F4852B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39A5ABBF" w14:textId="77777777" w:rsidR="003C25C5" w:rsidRPr="00B1675A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>10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ფერხება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23BA9229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 w:eastAsia="x-none"/>
        </w:rPr>
      </w:pPr>
      <w:r w:rsidRPr="00B1675A">
        <w:rPr>
          <w:rFonts w:cs="Calibri"/>
          <w:sz w:val="20"/>
          <w:szCs w:val="20"/>
          <w:lang w:val="ka-GE" w:eastAsia="x-none"/>
        </w:rPr>
        <w:t>10.1</w:t>
      </w:r>
      <w:r w:rsidRPr="00B1675A">
        <w:rPr>
          <w:rFonts w:cs="Calibri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როცესშ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ააწყდები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იმ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მშლელ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ს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ელთ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ერხდ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სყიდველია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ი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აქტის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ანგრძლივო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B1675A">
        <w:rPr>
          <w:rFonts w:cs="Calibr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ღებმ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ც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იძლ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კლ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შ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ღებ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თ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კავშირებით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B1675A">
        <w:rPr>
          <w:rFonts w:cs="Calibri"/>
          <w:sz w:val="20"/>
          <w:szCs w:val="20"/>
          <w:lang w:val="ka-GE" w:eastAsia="x-none"/>
        </w:rPr>
        <w:t xml:space="preserve"> 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ოლ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ხ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ჯარ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ნცხად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ოციალურ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ქსელშ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B1675A">
        <w:rPr>
          <w:rFonts w:cs="Calibri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ხვ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 xml:space="preserve"> საკომუნიკაცი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შ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მარისია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გორც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უხლით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თვალისწინებ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ზრუნველყოფა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>.</w:t>
      </w:r>
    </w:p>
    <w:p w14:paraId="4785E538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 w:eastAsia="x-none"/>
        </w:rPr>
      </w:pPr>
      <w:r w:rsidRPr="00B1675A">
        <w:rPr>
          <w:rFonts w:cs="Calibri"/>
          <w:sz w:val="20"/>
          <w:szCs w:val="20"/>
          <w:lang w:val="ka-GE" w:eastAsia="x-none"/>
        </w:rPr>
        <w:t xml:space="preserve">10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მ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თანხმდები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გრძე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ობაზე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ფორმდე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შ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ვლი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ან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ზით</w:t>
      </w:r>
      <w:r w:rsidRPr="00B1675A">
        <w:rPr>
          <w:rFonts w:cs="Calibri"/>
          <w:sz w:val="20"/>
          <w:szCs w:val="20"/>
          <w:lang w:val="ka-GE" w:eastAsia="x-none"/>
        </w:rPr>
        <w:t>.</w:t>
      </w:r>
    </w:p>
    <w:p w14:paraId="76B76344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7468244E" w14:textId="77777777" w:rsidR="003C25C5" w:rsidRPr="00B1675A" w:rsidRDefault="003C25C5" w:rsidP="004C5D91">
      <w:pPr>
        <w:ind w:left="90"/>
        <w:jc w:val="center"/>
        <w:rPr>
          <w:rFonts w:cs="Calibri"/>
          <w:b/>
          <w:sz w:val="20"/>
          <w:szCs w:val="20"/>
        </w:rPr>
      </w:pPr>
      <w:r w:rsidRPr="00B1675A">
        <w:rPr>
          <w:rFonts w:cs="Calibri"/>
          <w:b/>
          <w:sz w:val="20"/>
          <w:szCs w:val="20"/>
          <w:lang w:val="ka-GE"/>
        </w:rPr>
        <w:t>11.</w:t>
      </w:r>
      <w:r w:rsidRPr="00B1675A">
        <w:rPr>
          <w:rFonts w:cs="Calibri"/>
          <w:b/>
          <w:sz w:val="20"/>
          <w:szCs w:val="20"/>
        </w:rPr>
        <w:t xml:space="preserve"> </w:t>
      </w:r>
      <w:proofErr w:type="spellStart"/>
      <w:r w:rsidRPr="004C5D91">
        <w:rPr>
          <w:rFonts w:ascii="Sylfaen" w:hAnsi="Sylfaen" w:cs="Sylfaen"/>
          <w:b/>
          <w:sz w:val="20"/>
          <w:szCs w:val="20"/>
        </w:rPr>
        <w:t>დაუძლეველი</w:t>
      </w:r>
      <w:proofErr w:type="spellEnd"/>
      <w:r w:rsidRPr="00B1675A">
        <w:rPr>
          <w:rFonts w:cs="Calibri"/>
          <w:b/>
          <w:sz w:val="20"/>
          <w:szCs w:val="20"/>
        </w:rPr>
        <w:t xml:space="preserve"> </w:t>
      </w:r>
      <w:proofErr w:type="spellStart"/>
      <w:r w:rsidRPr="004C5D91">
        <w:rPr>
          <w:rFonts w:ascii="Sylfaen" w:hAnsi="Sylfaen" w:cs="Sylfaen"/>
          <w:b/>
          <w:sz w:val="20"/>
          <w:szCs w:val="20"/>
        </w:rPr>
        <w:t>ძალა</w:t>
      </w:r>
      <w:proofErr w:type="spellEnd"/>
      <w:r w:rsidRPr="00B1675A">
        <w:rPr>
          <w:rFonts w:cs="Calibri"/>
          <w:b/>
          <w:sz w:val="20"/>
          <w:szCs w:val="20"/>
        </w:rPr>
        <w:t xml:space="preserve"> (</w:t>
      </w:r>
      <w:proofErr w:type="spellStart"/>
      <w:r w:rsidRPr="004C5D91">
        <w:rPr>
          <w:rFonts w:ascii="Sylfaen" w:hAnsi="Sylfaen" w:cs="Sylfaen"/>
          <w:b/>
          <w:sz w:val="20"/>
          <w:szCs w:val="20"/>
        </w:rPr>
        <w:t>ფორს</w:t>
      </w:r>
      <w:r w:rsidRPr="00B1675A">
        <w:rPr>
          <w:rFonts w:cs="Calibri"/>
          <w:b/>
          <w:sz w:val="20"/>
          <w:szCs w:val="20"/>
        </w:rPr>
        <w:t>-</w:t>
      </w:r>
      <w:r w:rsidRPr="004C5D91">
        <w:rPr>
          <w:rFonts w:ascii="Sylfaen" w:hAnsi="Sylfaen" w:cs="Sylfaen"/>
          <w:b/>
          <w:sz w:val="20"/>
          <w:szCs w:val="20"/>
        </w:rPr>
        <w:t>მაჟორი</w:t>
      </w:r>
      <w:proofErr w:type="spellEnd"/>
      <w:r w:rsidRPr="00B1675A">
        <w:rPr>
          <w:rFonts w:cs="Calibri"/>
          <w:b/>
          <w:sz w:val="20"/>
          <w:szCs w:val="20"/>
        </w:rPr>
        <w:t>)</w:t>
      </w:r>
      <w:r w:rsidRPr="00B1675A">
        <w:rPr>
          <w:rFonts w:cs="Calibri"/>
          <w:b/>
          <w:sz w:val="20"/>
          <w:szCs w:val="20"/>
        </w:rPr>
        <w:br/>
      </w:r>
    </w:p>
    <w:p w14:paraId="5A45C73C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 w:eastAsia="x-none"/>
        </w:rPr>
      </w:pPr>
      <w:r w:rsidRPr="00B1675A">
        <w:rPr>
          <w:rFonts w:cs="Calibri"/>
          <w:sz w:val="20"/>
          <w:szCs w:val="20"/>
          <w:lang w:val="ka-GE" w:eastAsia="x-none"/>
        </w:rPr>
        <w:t xml:space="preserve">11.1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ი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ისმგებელნ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ანთ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რულ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ზე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წვეული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ძლევე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ძალით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შუალ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ზემოქმედება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ხდენე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ზე</w:t>
      </w:r>
      <w:r w:rsidRPr="00B1675A">
        <w:rPr>
          <w:rFonts w:cs="Calibr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იწევ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ბამის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ით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ათ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დეგ</w:t>
      </w:r>
      <w:r w:rsidRPr="00B1675A">
        <w:rPr>
          <w:rFonts w:cs="Calibri"/>
          <w:sz w:val="20"/>
          <w:szCs w:val="20"/>
          <w:lang w:val="ka-GE" w:eastAsia="x-none"/>
        </w:rPr>
        <w:t>.</w:t>
      </w:r>
    </w:p>
    <w:p w14:paraId="41F92F39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 w:eastAsia="x-none"/>
        </w:rPr>
      </w:pPr>
      <w:r w:rsidRPr="00B1675A">
        <w:rPr>
          <w:rFonts w:cs="Calibri"/>
          <w:sz w:val="20"/>
          <w:szCs w:val="20"/>
          <w:lang w:val="ka-GE" w:eastAsia="x-none"/>
        </w:rPr>
        <w:t xml:space="preserve">11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B1675A">
        <w:rPr>
          <w:rFonts w:cs="Calibr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გომ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ისთვისაც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ძლებე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დ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ვე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თანავე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სეთ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B1675A">
        <w:rPr>
          <w:rFonts w:cs="Calibr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გზავნ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იღებ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ისაგ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ს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გ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ს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 w:eastAsia="x-none"/>
        </w:rPr>
        <w:t>შეხედულებისამებრ</w:t>
      </w:r>
      <w:proofErr w:type="spellEnd"/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ანშეწონილობის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ხედვით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გრძელებ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თ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ს</w:t>
      </w:r>
      <w:r w:rsidRPr="00B1675A">
        <w:rPr>
          <w:rFonts w:cs="Calibr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დილობ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ნახ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ეთ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ლტერნატი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რხები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ებიც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მოუკიდებე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ქნები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B1675A">
        <w:rPr>
          <w:rFonts w:cs="Calibr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აგან</w:t>
      </w:r>
      <w:proofErr w:type="spellEnd"/>
      <w:r w:rsidRPr="00B1675A">
        <w:rPr>
          <w:rFonts w:cs="Calibri"/>
          <w:sz w:val="20"/>
          <w:szCs w:val="20"/>
          <w:lang w:val="ka-GE" w:eastAsia="x-none"/>
        </w:rPr>
        <w:t>.</w:t>
      </w:r>
    </w:p>
    <w:p w14:paraId="0F95832A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 w:eastAsia="x-none"/>
        </w:rPr>
      </w:pPr>
      <w:r w:rsidRPr="00B1675A">
        <w:rPr>
          <w:rFonts w:cs="Calibri"/>
          <w:sz w:val="20"/>
          <w:szCs w:val="20"/>
          <w:lang w:val="ka-GE" w:eastAsia="x-none"/>
        </w:rPr>
        <w:t xml:space="preserve">11.3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შეკრულებ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თლიან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B1675A">
        <w:rPr>
          <w:rFonts w:cs="Calibr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დგომარეო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 w:eastAsia="x-none"/>
        </w:rPr>
        <w:t>შეწყვიტენ</w:t>
      </w:r>
      <w:proofErr w:type="spellEnd"/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ს</w:t>
      </w:r>
      <w:r w:rsidRPr="00B1675A">
        <w:rPr>
          <w:rFonts w:cs="Calibr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ქვთ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კომპენსაცი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თხოვნ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</w:t>
      </w:r>
      <w:r w:rsidRPr="00B1675A">
        <w:rPr>
          <w:rFonts w:cs="Calibri"/>
          <w:sz w:val="20"/>
          <w:szCs w:val="20"/>
          <w:lang w:val="ka-GE" w:eastAsia="x-none"/>
        </w:rPr>
        <w:t>.</w:t>
      </w:r>
    </w:p>
    <w:p w14:paraId="75D5937C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 w:eastAsia="x-none"/>
        </w:rPr>
      </w:pPr>
      <w:r w:rsidRPr="00B1675A">
        <w:rPr>
          <w:rFonts w:cs="Calibri"/>
          <w:sz w:val="20"/>
          <w:szCs w:val="20"/>
          <w:lang w:val="ka-GE" w:eastAsia="x-none"/>
        </w:rPr>
        <w:lastRenderedPageBreak/>
        <w:t xml:space="preserve">11.4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B1675A">
        <w:rPr>
          <w:rFonts w:cs="Calibr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სებობ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ასტურებულ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ყ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მოსილი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მწიფო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ორგანოს</w:t>
      </w:r>
      <w:r w:rsidRPr="00B1675A">
        <w:rPr>
          <w:rFonts w:cs="Calibr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B1675A">
        <w:rPr>
          <w:rFonts w:cs="Calibri"/>
          <w:sz w:val="20"/>
          <w:szCs w:val="20"/>
          <w:lang w:val="ka-GE" w:eastAsia="x-none"/>
        </w:rPr>
        <w:t>.</w:t>
      </w:r>
    </w:p>
    <w:p w14:paraId="1D87E2DA" w14:textId="77777777" w:rsidR="003C25C5" w:rsidRPr="00B1675A" w:rsidRDefault="003C25C5" w:rsidP="004C5D91">
      <w:pPr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p w14:paraId="011680C4" w14:textId="77777777" w:rsidR="005A4CC4" w:rsidRPr="00B1675A" w:rsidRDefault="005A4CC4" w:rsidP="004C5D91">
      <w:pPr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p w14:paraId="5756A230" w14:textId="77777777" w:rsidR="005A4CC4" w:rsidRPr="00B1675A" w:rsidRDefault="005A4CC4" w:rsidP="004C5D91">
      <w:pPr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p w14:paraId="3198F41D" w14:textId="77777777" w:rsidR="003C25C5" w:rsidRPr="00B1675A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>12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ტროლი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53D9D852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2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74CAF2F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2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მ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მ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მ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მ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დგინ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03E97F69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2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ლეფონ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სწო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ცვლ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2FC990C0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2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ჭირო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დ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წოდ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ზ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2C2D2AA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2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ას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ახა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აზღაუ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718B772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3A427BA3" w14:textId="77777777" w:rsidR="003C25C5" w:rsidRPr="00B1675A" w:rsidRDefault="003C25C5" w:rsidP="004C5D91">
      <w:pPr>
        <w:pStyle w:val="ListParagraph"/>
        <w:tabs>
          <w:tab w:val="left" w:pos="90"/>
        </w:tabs>
        <w:ind w:left="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 xml:space="preserve">13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წყვეტა</w:t>
      </w:r>
      <w:r w:rsidRPr="00B1675A">
        <w:rPr>
          <w:rFonts w:cs="Calibri"/>
          <w:b/>
          <w:sz w:val="20"/>
          <w:szCs w:val="20"/>
          <w:lang w:val="ka-GE"/>
        </w:rPr>
        <w:t xml:space="preserve">,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ცვლილებ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ტანა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238DF349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17BAED8C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არ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სჯ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ბ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)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ძღვანელო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პორციულ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ანშეწონილობ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აზომიერ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ინციპ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7937C5E9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კომენდ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ყვეტ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კის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რგებლ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ჯარიმ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ითვ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ნაირ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: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ცალ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ალიზაც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სელ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ს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ტ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„</w:t>
      </w:r>
      <w:r w:rsidR="005B3E84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ფიქსი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ბოლო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რავლ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) „</w:t>
      </w:r>
      <w:r w:rsidR="005B3E84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ორიენტაციო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ცულობ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BB0625E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4.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proofErr w:type="spellStart"/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proofErr w:type="spellEnd"/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5%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8BAB18C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მხრივ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იტ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: </w:t>
      </w:r>
    </w:p>
    <w:p w14:paraId="5D3A3C5F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5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კოტრ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;</w:t>
      </w:r>
    </w:p>
    <w:p w14:paraId="1E2AF3A9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3.6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კე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გ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70D26A7D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lastRenderedPageBreak/>
        <w:t xml:space="preserve">13.7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ან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ასტურებუ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ომადგენლ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534C4448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13.8</w:t>
      </w:r>
      <w:r w:rsidRPr="00B1675A">
        <w:rPr>
          <w:rFonts w:cs="Calibri"/>
          <w:color w:val="000000"/>
          <w:sz w:val="20"/>
          <w:szCs w:val="20"/>
          <w:lang w:eastAsia="x-none"/>
        </w:rPr>
        <w:t xml:space="preserve"> 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ძ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მდ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დ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:</w:t>
      </w:r>
    </w:p>
    <w:p w14:paraId="2FE45633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>13.8.1</w:t>
      </w:r>
      <w:r w:rsidRPr="00B1675A">
        <w:rPr>
          <w:rFonts w:cs="Calibr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მხრივ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,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proofErr w:type="spellStart"/>
      <w:r w:rsidRPr="004C5D91">
        <w:rPr>
          <w:rFonts w:ascii="Sylfaen" w:hAnsi="Sylfaen" w:cs="Sylfaen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cs="Calibr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კომისიის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რეკომენდაციით</w:t>
      </w:r>
      <w:r w:rsidRPr="00B1675A">
        <w:rPr>
          <w:rFonts w:cs="Calibri"/>
          <w:sz w:val="20"/>
          <w:szCs w:val="20"/>
          <w:lang w:val="ka-GE"/>
        </w:rPr>
        <w:t xml:space="preserve">. </w:t>
      </w:r>
    </w:p>
    <w:p w14:paraId="65CBA669" w14:textId="77777777" w:rsidR="003C25C5" w:rsidRPr="00B1675A" w:rsidRDefault="003C25C5" w:rsidP="004C5D91">
      <w:pPr>
        <w:ind w:left="90"/>
        <w:jc w:val="both"/>
        <w:rPr>
          <w:rFonts w:cs="Calibri"/>
          <w:sz w:val="20"/>
          <w:szCs w:val="20"/>
          <w:lang w:val="ka-GE"/>
        </w:rPr>
      </w:pPr>
    </w:p>
    <w:p w14:paraId="50BBF9B6" w14:textId="77777777" w:rsidR="003C25C5" w:rsidRPr="00B1675A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</w:rPr>
        <w:t>14.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დაო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კითხების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გადაწყვეტა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5667A6B7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მოჭრ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ვ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ზრ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დასხვაო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ობლივ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ლაპარაკ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1738E06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ღწევლ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ავე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მართ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ართველო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291C6A53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4227CC71" w14:textId="77777777" w:rsidR="003C25C5" w:rsidRPr="00B1675A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 xml:space="preserve">15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ფიდენციალურობა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0BDAE02C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5.1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ნ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უფრთხილდნე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რებ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ხადო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თვ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ნობ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ვ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ა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66D6B8A5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5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ჩ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თავრ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ა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567688C7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</w:p>
    <w:p w14:paraId="1C6A1748" w14:textId="77777777" w:rsidR="003C25C5" w:rsidRPr="00B1675A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 xml:space="preserve">16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ხვა</w:t>
      </w:r>
      <w:r w:rsidRPr="00B1675A">
        <w:rPr>
          <w:rFonts w:cs="Calibr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ირობები</w:t>
      </w:r>
      <w:r w:rsidRPr="00B1675A">
        <w:rPr>
          <w:rFonts w:cs="Calibri"/>
          <w:b/>
          <w:sz w:val="20"/>
          <w:szCs w:val="20"/>
          <w:lang w:val="ka-GE"/>
        </w:rPr>
        <w:br/>
      </w:r>
    </w:p>
    <w:p w14:paraId="2D0BE898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6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სცე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ვალეობ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ო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მო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3CE6D4FA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6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რთიერთობაშ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ე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ან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კით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7E8558C7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6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ართულ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ნაზ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</w:p>
    <w:p w14:paraId="5CABC1F4" w14:textId="77777777" w:rsidR="003C25C5" w:rsidRPr="00B1675A" w:rsidRDefault="003C25C5" w:rsidP="004C5D91">
      <w:pPr>
        <w:ind w:left="90"/>
        <w:jc w:val="both"/>
        <w:rPr>
          <w:rFonts w:cs="Calibri"/>
          <w:color w:val="000000"/>
          <w:sz w:val="20"/>
          <w:szCs w:val="20"/>
          <w:lang w:val="ka-GE" w:eastAsia="x-none"/>
        </w:rPr>
      </w:pP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16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ც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ა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ლი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B1675A">
        <w:rPr>
          <w:rFonts w:cs="Calibri"/>
          <w:color w:val="000000"/>
          <w:sz w:val="20"/>
          <w:szCs w:val="20"/>
          <w:lang w:val="ka-GE" w:eastAsia="x-none"/>
        </w:rPr>
        <w:t>.</w:t>
      </w:r>
    </w:p>
    <w:p w14:paraId="443C8AA0" w14:textId="77777777" w:rsidR="003C25C5" w:rsidRPr="00B1675A" w:rsidRDefault="003C25C5" w:rsidP="004C5D91">
      <w:pPr>
        <w:ind w:left="90"/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p w14:paraId="619F05EC" w14:textId="77777777" w:rsidR="005A4CC4" w:rsidRPr="00B1675A" w:rsidRDefault="005A4CC4" w:rsidP="004C5D91">
      <w:pPr>
        <w:ind w:left="90"/>
        <w:jc w:val="both"/>
        <w:rPr>
          <w:rFonts w:ascii="Sylfaen" w:hAnsi="Sylfaen" w:cs="Calibri"/>
          <w:color w:val="000000"/>
          <w:sz w:val="20"/>
          <w:szCs w:val="20"/>
          <w:lang w:val="ka-GE" w:eastAsia="x-none"/>
        </w:rPr>
      </w:pPr>
    </w:p>
    <w:tbl>
      <w:tblPr>
        <w:tblpPr w:leftFromText="180" w:rightFromText="180" w:vertAnchor="text" w:horzAnchor="margin" w:tblpXSpec="center" w:tblpY="811"/>
        <w:tblW w:w="0" w:type="auto"/>
        <w:tblLook w:val="04A0" w:firstRow="1" w:lastRow="0" w:firstColumn="1" w:lastColumn="0" w:noHBand="0" w:noVBand="1"/>
      </w:tblPr>
      <w:tblGrid>
        <w:gridCol w:w="3483"/>
        <w:gridCol w:w="3177"/>
      </w:tblGrid>
      <w:tr w:rsidR="00DD13BE" w:rsidRPr="004C5D91" w14:paraId="13B4129F" w14:textId="77777777" w:rsidTr="00DD13BE">
        <w:trPr>
          <w:trHeight w:val="2520"/>
        </w:trPr>
        <w:tc>
          <w:tcPr>
            <w:tcW w:w="3483" w:type="dxa"/>
          </w:tcPr>
          <w:p w14:paraId="2CB31ADB" w14:textId="77777777" w:rsidR="00DD13BE" w:rsidRPr="00B1675A" w:rsidRDefault="00DD13BE" w:rsidP="00DD13BE">
            <w:pPr>
              <w:pStyle w:val="Default"/>
              <w:jc w:val="both"/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</w:pPr>
            <w:r w:rsidRPr="00870F00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B1675A"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6E1A2184" w14:textId="77777777" w:rsidR="00DD13BE" w:rsidRPr="00B1675A" w:rsidRDefault="00DD13BE" w:rsidP="00DD13BE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  <w:p w14:paraId="7B84BC9C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  <w:lang w:val="ka-GE"/>
              </w:rPr>
            </w:pPr>
            <w:permStart w:id="1515739374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დასახელება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  <w:lang w:val="ka-GE"/>
              </w:rPr>
              <w:t>______</w:t>
            </w:r>
          </w:p>
          <w:permEnd w:id="1515739374"/>
          <w:p w14:paraId="2E44B006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</w:p>
          <w:p w14:paraId="1C2199B1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  <w:permStart w:id="1246051363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ხელმძღვანელ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proofErr w:type="spellStart"/>
            <w:r w:rsidRPr="004C5D91">
              <w:rPr>
                <w:rStyle w:val="TENDER"/>
                <w:szCs w:val="20"/>
                <w:highlight w:val="yellow"/>
              </w:rPr>
              <w:t>პირის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</w:p>
          <w:permEnd w:id="1246051363"/>
          <w:p w14:paraId="5011E807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</w:p>
          <w:p w14:paraId="59FF2E61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color w:val="auto"/>
                <w:szCs w:val="20"/>
                <w:highlight w:val="yellow"/>
              </w:rPr>
            </w:pPr>
            <w:permStart w:id="561934200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სახელ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r w:rsidRPr="004C5D91">
              <w:rPr>
                <w:rStyle w:val="TENDER"/>
                <w:szCs w:val="20"/>
                <w:highlight w:val="yellow"/>
              </w:rPr>
              <w:t>და</w:t>
            </w:r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proofErr w:type="spellStart"/>
            <w:r w:rsidRPr="004C5D91">
              <w:rPr>
                <w:rStyle w:val="TENDER"/>
                <w:szCs w:val="20"/>
                <w:highlight w:val="yellow"/>
              </w:rPr>
              <w:t>გვარ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: </w:t>
            </w:r>
          </w:p>
          <w:permEnd w:id="561934200"/>
          <w:p w14:paraId="2DA33746" w14:textId="77777777" w:rsidR="00DD13BE" w:rsidRPr="00B1675A" w:rsidRDefault="00DD13BE" w:rsidP="00DD13BE">
            <w:pPr>
              <w:pStyle w:val="Default"/>
              <w:jc w:val="both"/>
              <w:rPr>
                <w:rStyle w:val="a"/>
                <w:rFonts w:ascii="Calibri" w:eastAsia="Times New Roman" w:hAnsi="Calibri" w:cs="Calibri"/>
                <w:color w:val="auto"/>
                <w:sz w:val="20"/>
                <w:szCs w:val="20"/>
                <w:highlight w:val="yellow"/>
              </w:rPr>
            </w:pPr>
          </w:p>
          <w:p w14:paraId="698C51D1" w14:textId="77777777" w:rsidR="00DD13BE" w:rsidRPr="00B1675A" w:rsidRDefault="00DD13BE" w:rsidP="00DD13BE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</w:tc>
        <w:tc>
          <w:tcPr>
            <w:tcW w:w="3177" w:type="dxa"/>
          </w:tcPr>
          <w:p w14:paraId="472BB384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</w:pPr>
            <w:r w:rsidRPr="00E615E6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B1675A"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72929AB4" w14:textId="77777777" w:rsidR="00DD13BE" w:rsidRPr="00B1675A" w:rsidRDefault="00DD13BE" w:rsidP="00DD13BE">
            <w:pPr>
              <w:pStyle w:val="Default"/>
              <w:jc w:val="both"/>
              <w:rPr>
                <w:rFonts w:ascii="Calibri" w:eastAsia="PMingLiU" w:hAnsi="Calibri" w:cs="Calibri"/>
                <w:b/>
                <w:sz w:val="20"/>
                <w:szCs w:val="20"/>
              </w:rPr>
            </w:pPr>
          </w:p>
          <w:p w14:paraId="7D45DDBA" w14:textId="77777777" w:rsidR="00DD13BE" w:rsidRPr="00B1675A" w:rsidRDefault="00DD13BE" w:rsidP="00DD13BE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„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>“</w:t>
            </w:r>
          </w:p>
          <w:p w14:paraId="7C582FF6" w14:textId="77777777" w:rsidR="00DD13BE" w:rsidRPr="00B1675A" w:rsidRDefault="00DD13BE" w:rsidP="00DD13BE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</w:p>
          <w:p w14:paraId="5E34F942" w14:textId="77777777" w:rsidR="00DD13BE" w:rsidRPr="00B1675A" w:rsidRDefault="00DD13BE" w:rsidP="00DD13BE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</w:p>
          <w:p w14:paraId="314B53C9" w14:textId="19E65F1A" w:rsidR="00DD13BE" w:rsidRPr="00B1675A" w:rsidRDefault="001B313D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>
              <w:rPr>
                <w:b/>
                <w:bCs/>
                <w:sz w:val="20"/>
                <w:szCs w:val="20"/>
                <w:lang w:val="ka-GE"/>
              </w:rPr>
              <w:t xml:space="preserve">ტლეკ </w:t>
            </w:r>
            <w:proofErr w:type="spellStart"/>
            <w:r>
              <w:rPr>
                <w:b/>
                <w:bCs/>
                <w:sz w:val="20"/>
                <w:szCs w:val="20"/>
                <w:lang w:val="ka-GE"/>
              </w:rPr>
              <w:t>მაულეშევი</w:t>
            </w:r>
            <w:proofErr w:type="spellEnd"/>
          </w:p>
          <w:p w14:paraId="31DA14B2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</w:p>
          <w:p w14:paraId="1658BFDE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B1675A"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65C55AE6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B1675A"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  <w:t xml:space="preserve"> </w:t>
            </w:r>
            <w:proofErr w:type="spellStart"/>
            <w:r w:rsidRPr="00E615E6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  <w:proofErr w:type="spellEnd"/>
          </w:p>
          <w:p w14:paraId="5F3D0CAF" w14:textId="77777777" w:rsidR="00DD13BE" w:rsidRPr="00B1675A" w:rsidRDefault="00DD13BE" w:rsidP="00DD13BE">
            <w:pPr>
              <w:pStyle w:val="Default"/>
              <w:jc w:val="both"/>
              <w:rPr>
                <w:rFonts w:ascii="Calibri" w:hAnsi="Calibri" w:cs="Calibri"/>
                <w:b/>
                <w:bCs/>
                <w:sz w:val="20"/>
                <w:szCs w:val="20"/>
                <w:lang w:val="en-GB"/>
              </w:rPr>
            </w:pPr>
          </w:p>
          <w:p w14:paraId="441C7B54" w14:textId="77777777" w:rsidR="00DD13BE" w:rsidRPr="00B1675A" w:rsidRDefault="00DD13BE" w:rsidP="00DD13BE">
            <w:pPr>
              <w:jc w:val="both"/>
              <w:outlineLvl w:val="0"/>
              <w:rPr>
                <w:rFonts w:eastAsia="PMingLiU" w:cs="Calibri"/>
                <w:sz w:val="20"/>
                <w:szCs w:val="20"/>
                <w:highlight w:val="yellow"/>
              </w:rPr>
            </w:pPr>
          </w:p>
        </w:tc>
      </w:tr>
    </w:tbl>
    <w:p w14:paraId="7E3B0DB6" w14:textId="77777777" w:rsidR="003C25C5" w:rsidRPr="00B1675A" w:rsidRDefault="003C25C5" w:rsidP="004C5D91">
      <w:pPr>
        <w:tabs>
          <w:tab w:val="left" w:pos="90"/>
        </w:tabs>
        <w:ind w:left="90"/>
        <w:jc w:val="center"/>
        <w:rPr>
          <w:rFonts w:cs="Calibri"/>
          <w:b/>
          <w:bCs/>
          <w:color w:val="000000"/>
          <w:sz w:val="20"/>
          <w:szCs w:val="20"/>
          <w:lang w:val="ka-GE"/>
        </w:rPr>
      </w:pPr>
      <w:r w:rsidRPr="00B1675A">
        <w:rPr>
          <w:rFonts w:cs="Calibri"/>
          <w:b/>
          <w:bCs/>
          <w:color w:val="000000"/>
          <w:sz w:val="20"/>
          <w:szCs w:val="20"/>
        </w:rPr>
        <w:t xml:space="preserve">17.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>:</w:t>
      </w:r>
    </w:p>
    <w:p w14:paraId="3A8A08E9" w14:textId="77777777" w:rsidR="00455BAA" w:rsidRPr="00B1675A" w:rsidRDefault="00455BAA" w:rsidP="004C5D91">
      <w:pPr>
        <w:rPr>
          <w:rFonts w:cs="Calibri"/>
          <w:b/>
          <w:color w:val="000000"/>
          <w:sz w:val="20"/>
          <w:szCs w:val="20"/>
          <w:highlight w:val="yellow"/>
          <w:lang w:val="ka-GE"/>
        </w:rPr>
      </w:pPr>
      <w:r w:rsidRPr="00B1675A">
        <w:rPr>
          <w:rFonts w:cs="Calibri"/>
          <w:b/>
          <w:color w:val="000000"/>
          <w:sz w:val="20"/>
          <w:szCs w:val="20"/>
          <w:highlight w:val="yellow"/>
          <w:lang w:val="ka-GE"/>
        </w:rPr>
        <w:br w:type="page"/>
      </w:r>
    </w:p>
    <w:p w14:paraId="5C84ADFB" w14:textId="77777777" w:rsidR="00EF45C3" w:rsidRPr="00B1675A" w:rsidRDefault="00EF45C3" w:rsidP="004C5D91">
      <w:pPr>
        <w:ind w:left="180" w:right="576"/>
        <w:jc w:val="center"/>
        <w:rPr>
          <w:rFonts w:cs="Calibri"/>
          <w:b/>
          <w:color w:val="000000"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color w:val="000000"/>
          <w:sz w:val="20"/>
          <w:szCs w:val="20"/>
          <w:lang w:val="ka-GE"/>
        </w:rPr>
        <w:lastRenderedPageBreak/>
        <w:t>დანართი</w:t>
      </w:r>
      <w:r w:rsidRPr="00B1675A">
        <w:rPr>
          <w:rFonts w:cs="Calibri"/>
          <w:b/>
          <w:color w:val="000000"/>
          <w:sz w:val="20"/>
          <w:szCs w:val="20"/>
          <w:lang w:val="ka-GE"/>
        </w:rPr>
        <w:t xml:space="preserve"> №1</w:t>
      </w:r>
    </w:p>
    <w:p w14:paraId="69136021" w14:textId="77777777" w:rsidR="00E615E6" w:rsidRPr="00B1675A" w:rsidRDefault="00E615E6" w:rsidP="004C5D91">
      <w:pPr>
        <w:ind w:left="180" w:right="576"/>
        <w:jc w:val="center"/>
        <w:rPr>
          <w:rFonts w:cs="Calibri"/>
          <w:b/>
          <w:color w:val="000000"/>
          <w:sz w:val="20"/>
          <w:szCs w:val="20"/>
          <w:lang w:val="ka-GE"/>
        </w:rPr>
      </w:pPr>
    </w:p>
    <w:p w14:paraId="275BCC0C" w14:textId="77777777" w:rsidR="00EF45C3" w:rsidRPr="00B1675A" w:rsidRDefault="00EF45C3" w:rsidP="004C5D91">
      <w:pPr>
        <w:jc w:val="center"/>
        <w:rPr>
          <w:rFonts w:cs="Calibri"/>
          <w:b/>
          <w:sz w:val="20"/>
          <w:szCs w:val="20"/>
          <w:lang w:val="ka-GE"/>
        </w:rPr>
      </w:pPr>
      <w:r w:rsidRPr="00B1675A">
        <w:rPr>
          <w:rFonts w:cs="Calibri"/>
          <w:b/>
          <w:sz w:val="20"/>
          <w:szCs w:val="20"/>
          <w:lang w:val="ka-GE"/>
        </w:rPr>
        <w:t>20</w:t>
      </w:r>
      <w:permStart w:id="1222908093" w:edGrp="everyone"/>
      <w:r w:rsidRPr="00B1675A">
        <w:rPr>
          <w:rStyle w:val="TENDER"/>
          <w:rFonts w:ascii="Calibri" w:hAnsi="Calibri" w:cs="Calibri"/>
          <w:szCs w:val="20"/>
          <w:lang w:val="ka-GE"/>
        </w:rPr>
        <w:t>___</w:t>
      </w:r>
      <w:permEnd w:id="1222908093"/>
      <w:r w:rsidRPr="00B1675A">
        <w:rPr>
          <w:rFonts w:cs="Calibri"/>
          <w:b/>
          <w:sz w:val="20"/>
          <w:szCs w:val="20"/>
          <w:lang w:val="ka-GE"/>
        </w:rPr>
        <w:t xml:space="preserve">   </w:t>
      </w:r>
      <w:r w:rsidRPr="00E615E6">
        <w:rPr>
          <w:rFonts w:ascii="Sylfaen" w:hAnsi="Sylfaen" w:cs="Sylfaen"/>
          <w:b/>
          <w:sz w:val="20"/>
          <w:szCs w:val="20"/>
          <w:lang w:val="ka-GE"/>
        </w:rPr>
        <w:t>წლის</w:t>
      </w:r>
      <w:r w:rsidRPr="00B1675A">
        <w:rPr>
          <w:rFonts w:cs="Calibri"/>
          <w:b/>
          <w:sz w:val="20"/>
          <w:szCs w:val="20"/>
          <w:lang w:val="ka-GE"/>
        </w:rPr>
        <w:t xml:space="preserve"> “</w:t>
      </w:r>
      <w:bookmarkStart w:id="2" w:name="Text6"/>
      <w:permStart w:id="2073304562" w:edGrp="everyone"/>
      <w:r w:rsidRPr="00B1675A">
        <w:rPr>
          <w:rStyle w:val="TENDER"/>
          <w:rFonts w:ascii="Calibri" w:hAnsi="Calibri" w:cs="Calibri"/>
          <w:szCs w:val="20"/>
          <w:lang w:val="ka-GE"/>
        </w:rPr>
        <w:fldChar w:fldCharType="begin">
          <w:ffData>
            <w:name w:val="Text6"/>
            <w:enabled/>
            <w:calcOnExit w:val="0"/>
            <w:textInput>
              <w:default w:val="რიცხვი"/>
            </w:textInput>
          </w:ffData>
        </w:fldChar>
      </w:r>
      <w:r w:rsidRPr="00B1675A">
        <w:rPr>
          <w:rStyle w:val="TENDER"/>
          <w:rFonts w:ascii="Calibri" w:hAnsi="Calibri" w:cs="Calibri"/>
          <w:szCs w:val="20"/>
          <w:lang w:val="ka-GE"/>
        </w:rPr>
        <w:instrText xml:space="preserve"> FORMTEXT </w:instrText>
      </w:r>
      <w:r w:rsidRPr="00B1675A">
        <w:rPr>
          <w:rStyle w:val="TENDER"/>
          <w:rFonts w:ascii="Calibri" w:hAnsi="Calibri" w:cs="Calibri"/>
          <w:szCs w:val="20"/>
          <w:lang w:val="ka-GE"/>
        </w:rPr>
      </w:r>
      <w:r w:rsidRPr="00B1675A">
        <w:rPr>
          <w:rStyle w:val="TENDER"/>
          <w:rFonts w:ascii="Calibri" w:hAnsi="Calibri" w:cs="Calibri"/>
          <w:szCs w:val="20"/>
          <w:lang w:val="ka-GE"/>
        </w:rPr>
        <w:fldChar w:fldCharType="separate"/>
      </w:r>
      <w:r w:rsidRPr="00E615E6">
        <w:rPr>
          <w:rStyle w:val="TENDER"/>
          <w:rFonts w:cs="Sylfaen"/>
          <w:szCs w:val="20"/>
          <w:lang w:val="ka-GE"/>
        </w:rPr>
        <w:t>რიცხვი</w:t>
      </w:r>
      <w:r w:rsidRPr="00B1675A">
        <w:rPr>
          <w:rStyle w:val="TENDER"/>
          <w:rFonts w:ascii="Calibri" w:hAnsi="Calibri" w:cs="Calibri"/>
          <w:szCs w:val="20"/>
          <w:lang w:val="ka-GE"/>
        </w:rPr>
        <w:fldChar w:fldCharType="end"/>
      </w:r>
      <w:bookmarkEnd w:id="2"/>
      <w:permEnd w:id="2073304562"/>
      <w:r w:rsidRPr="00B1675A">
        <w:rPr>
          <w:rFonts w:cs="Calibri"/>
          <w:b/>
          <w:sz w:val="20"/>
          <w:szCs w:val="20"/>
          <w:lang w:val="ka-GE"/>
        </w:rPr>
        <w:t>”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permStart w:id="1440956181" w:edGrp="everyone"/>
      <w:r w:rsidRPr="00E615E6">
        <w:rPr>
          <w:rStyle w:val="TENDER"/>
          <w:rFonts w:cs="Sylfaen"/>
          <w:szCs w:val="20"/>
          <w:lang w:val="ka-GE"/>
        </w:rPr>
        <w:t>თვე</w:t>
      </w:r>
      <w:permEnd w:id="1440956181"/>
      <w:r w:rsidRPr="00B1675A">
        <w:rPr>
          <w:rFonts w:cs="Calibri"/>
          <w:b/>
          <w:sz w:val="20"/>
          <w:szCs w:val="20"/>
          <w:lang w:val="ka-GE"/>
        </w:rPr>
        <w:t xml:space="preserve">” # </w:t>
      </w:r>
      <w:permStart w:id="2067020750" w:edGrp="everyone"/>
      <w:r w:rsidRPr="00B1675A">
        <w:rPr>
          <w:rStyle w:val="TENDER"/>
          <w:rFonts w:ascii="Calibri" w:hAnsi="Calibri" w:cs="Calibri"/>
          <w:szCs w:val="20"/>
          <w:lang w:val="ka-GE"/>
        </w:rPr>
        <w:fldChar w:fldCharType="begin">
          <w:ffData>
            <w:name w:val=""/>
            <w:enabled/>
            <w:calcOnExit w:val="0"/>
            <w:textInput>
              <w:default w:val="ნომერი"/>
            </w:textInput>
          </w:ffData>
        </w:fldChar>
      </w:r>
      <w:r w:rsidRPr="00B1675A">
        <w:rPr>
          <w:rStyle w:val="TENDER"/>
          <w:rFonts w:ascii="Calibri" w:hAnsi="Calibri" w:cs="Calibri"/>
          <w:szCs w:val="20"/>
          <w:lang w:val="ka-GE"/>
        </w:rPr>
        <w:instrText xml:space="preserve"> FORMTEXT </w:instrText>
      </w:r>
      <w:r w:rsidRPr="00B1675A">
        <w:rPr>
          <w:rStyle w:val="TENDER"/>
          <w:rFonts w:ascii="Calibri" w:hAnsi="Calibri" w:cs="Calibri"/>
          <w:szCs w:val="20"/>
          <w:lang w:val="ka-GE"/>
        </w:rPr>
      </w:r>
      <w:r w:rsidRPr="00B1675A">
        <w:rPr>
          <w:rStyle w:val="TENDER"/>
          <w:rFonts w:ascii="Calibri" w:hAnsi="Calibri" w:cs="Calibri"/>
          <w:szCs w:val="20"/>
          <w:lang w:val="ka-GE"/>
        </w:rPr>
        <w:fldChar w:fldCharType="separate"/>
      </w:r>
      <w:r w:rsidRPr="00E615E6">
        <w:rPr>
          <w:rStyle w:val="TENDER"/>
          <w:rFonts w:cs="Sylfaen"/>
          <w:szCs w:val="20"/>
          <w:lang w:val="ka-GE"/>
        </w:rPr>
        <w:t>ნომერი</w:t>
      </w:r>
      <w:r w:rsidRPr="00B1675A">
        <w:rPr>
          <w:rStyle w:val="TENDER"/>
          <w:rFonts w:ascii="Calibri" w:hAnsi="Calibri" w:cs="Calibri"/>
          <w:szCs w:val="20"/>
          <w:lang w:val="ka-GE"/>
        </w:rPr>
        <w:fldChar w:fldCharType="end"/>
      </w:r>
      <w:permEnd w:id="2067020750"/>
    </w:p>
    <w:tbl>
      <w:tblPr>
        <w:tblpPr w:leftFromText="180" w:rightFromText="180" w:vertAnchor="text" w:horzAnchor="page" w:tblpX="254" w:tblpY="191"/>
        <w:tblW w:w="118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4"/>
        <w:gridCol w:w="1159"/>
        <w:gridCol w:w="1218"/>
        <w:gridCol w:w="1192"/>
        <w:gridCol w:w="1475"/>
        <w:gridCol w:w="1236"/>
        <w:gridCol w:w="1620"/>
        <w:gridCol w:w="1339"/>
        <w:gridCol w:w="2321"/>
      </w:tblGrid>
      <w:tr w:rsidR="00E615E6" w:rsidRPr="00E615E6" w14:paraId="41BE10DE" w14:textId="77777777" w:rsidTr="00923BFD">
        <w:trPr>
          <w:trHeight w:val="890"/>
        </w:trPr>
        <w:tc>
          <w:tcPr>
            <w:tcW w:w="254" w:type="dxa"/>
            <w:vAlign w:val="center"/>
          </w:tcPr>
          <w:p w14:paraId="07AFBE15" w14:textId="77777777" w:rsidR="00E615E6" w:rsidRPr="00B1675A" w:rsidRDefault="00E615E6" w:rsidP="00923BFD">
            <w:pPr>
              <w:ind w:left="-180" w:right="-106"/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>#</w:t>
            </w:r>
          </w:p>
        </w:tc>
        <w:tc>
          <w:tcPr>
            <w:tcW w:w="1159" w:type="dxa"/>
            <w:vAlign w:val="center"/>
          </w:tcPr>
          <w:p w14:paraId="7C1BD74F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ქონლ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დასახელება</w:t>
            </w:r>
          </w:p>
        </w:tc>
        <w:tc>
          <w:tcPr>
            <w:tcW w:w="1218" w:type="dxa"/>
            <w:vAlign w:val="center"/>
          </w:tcPr>
          <w:p w14:paraId="531FEDEE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ქონლ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ძირითადი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ახასიათებლები</w:t>
            </w:r>
          </w:p>
        </w:tc>
        <w:tc>
          <w:tcPr>
            <w:tcW w:w="1192" w:type="dxa"/>
            <w:vAlign w:val="center"/>
          </w:tcPr>
          <w:p w14:paraId="0AF7A399" w14:textId="77777777" w:rsidR="00E615E6" w:rsidRPr="00B1675A" w:rsidRDefault="00E615E6" w:rsidP="00923BFD">
            <w:pPr>
              <w:ind w:left="-108" w:right="-65"/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წარმოშობ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ქვეყანა</w:t>
            </w:r>
          </w:p>
        </w:tc>
        <w:tc>
          <w:tcPr>
            <w:tcW w:w="1475" w:type="dxa"/>
            <w:vAlign w:val="center"/>
          </w:tcPr>
          <w:p w14:paraId="594BD9C8" w14:textId="77777777" w:rsidR="00E615E6" w:rsidRPr="00B1675A" w:rsidRDefault="00E615E6" w:rsidP="00923BFD">
            <w:pPr>
              <w:ind w:left="-108" w:right="-65"/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ორიენტაციო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რაოდენობა</w:t>
            </w:r>
          </w:p>
        </w:tc>
        <w:tc>
          <w:tcPr>
            <w:tcW w:w="1236" w:type="dxa"/>
            <w:vAlign w:val="center"/>
          </w:tcPr>
          <w:p w14:paraId="4DEEA625" w14:textId="77777777" w:rsidR="00E615E6" w:rsidRPr="00B1675A" w:rsidRDefault="00E615E6" w:rsidP="00923BFD">
            <w:pPr>
              <w:ind w:left="-108" w:right="-65"/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ერთეულ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ფასი</w:t>
            </w:r>
          </w:p>
          <w:p w14:paraId="5768C723" w14:textId="77777777" w:rsidR="00E615E6" w:rsidRPr="00B1675A" w:rsidRDefault="00E615E6" w:rsidP="00923BFD">
            <w:pPr>
              <w:ind w:left="-108" w:right="-65"/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</w:p>
        </w:tc>
        <w:tc>
          <w:tcPr>
            <w:tcW w:w="1620" w:type="dxa"/>
            <w:vAlign w:val="center"/>
          </w:tcPr>
          <w:p w14:paraId="69AC608E" w14:textId="77777777" w:rsidR="00E615E6" w:rsidRPr="00B1675A" w:rsidRDefault="00E615E6" w:rsidP="00923BFD">
            <w:pPr>
              <w:ind w:left="-107" w:right="-108"/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ერთო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ორიენტაციო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ღირებულება</w:t>
            </w:r>
          </w:p>
          <w:p w14:paraId="1501156F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14:paraId="65A001BD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წოდებ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ადგილი</w:t>
            </w:r>
          </w:p>
        </w:tc>
        <w:tc>
          <w:tcPr>
            <w:tcW w:w="2321" w:type="dxa"/>
            <w:shd w:val="clear" w:color="auto" w:fill="auto"/>
            <w:vAlign w:val="center"/>
          </w:tcPr>
          <w:p w14:paraId="466F9543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წოდებ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ვადები</w:t>
            </w:r>
          </w:p>
        </w:tc>
      </w:tr>
      <w:tr w:rsidR="00E615E6" w:rsidRPr="004C5D91" w14:paraId="57D8F4E6" w14:textId="77777777" w:rsidTr="00923BFD">
        <w:trPr>
          <w:trHeight w:val="1353"/>
        </w:trPr>
        <w:tc>
          <w:tcPr>
            <w:tcW w:w="254" w:type="dxa"/>
            <w:vAlign w:val="center"/>
          </w:tcPr>
          <w:p w14:paraId="3399F336" w14:textId="77777777" w:rsidR="00E615E6" w:rsidRPr="00B1675A" w:rsidRDefault="00E615E6" w:rsidP="00923BFD">
            <w:pPr>
              <w:ind w:left="-180" w:right="-106"/>
              <w:jc w:val="both"/>
              <w:rPr>
                <w:rFonts w:cs="Calibri"/>
                <w:b/>
                <w:sz w:val="20"/>
                <w:szCs w:val="20"/>
                <w:lang w:val="ka-GE"/>
              </w:rPr>
            </w:pP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>1</w:t>
            </w:r>
          </w:p>
        </w:tc>
        <w:tc>
          <w:tcPr>
            <w:tcW w:w="1159" w:type="dxa"/>
            <w:vAlign w:val="center"/>
          </w:tcPr>
          <w:p w14:paraId="34141AEF" w14:textId="77777777" w:rsidR="00E615E6" w:rsidRPr="00B1675A" w:rsidRDefault="00E615E6" w:rsidP="00923BFD">
            <w:pPr>
              <w:jc w:val="both"/>
              <w:rPr>
                <w:rFonts w:cs="Calibri"/>
                <w:b/>
                <w:bCs/>
                <w:color w:val="000000"/>
                <w:sz w:val="20"/>
                <w:szCs w:val="20"/>
                <w:lang w:val="ka-GE"/>
              </w:rPr>
            </w:pPr>
            <w:proofErr w:type="spellStart"/>
            <w:r w:rsidRPr="00B1675A">
              <w:rPr>
                <w:rFonts w:cs="Calibri"/>
                <w:b/>
                <w:bCs/>
                <w:color w:val="000000"/>
                <w:sz w:val="20"/>
                <w:szCs w:val="20"/>
                <w:lang w:val="ka-GE"/>
              </w:rPr>
              <w:t>Efix</w:t>
            </w:r>
            <w:proofErr w:type="spellEnd"/>
            <w:r w:rsidRPr="00B1675A">
              <w:rPr>
                <w:rFonts w:cs="Calibri"/>
                <w:b/>
                <w:bCs/>
                <w:color w:val="000000"/>
                <w:sz w:val="20"/>
                <w:szCs w:val="20"/>
                <w:lang w:val="ka-GE"/>
              </w:rPr>
              <w:t xml:space="preserve"> </w:t>
            </w:r>
            <w:proofErr w:type="spellStart"/>
            <w:r w:rsidRPr="00B1675A">
              <w:rPr>
                <w:rFonts w:cs="Calibri"/>
                <w:b/>
                <w:bCs/>
                <w:color w:val="000000"/>
                <w:sz w:val="20"/>
                <w:szCs w:val="20"/>
                <w:lang w:val="ka-GE"/>
              </w:rPr>
              <w:t>Euro</w:t>
            </w:r>
            <w:proofErr w:type="spellEnd"/>
            <w:r w:rsidRPr="00B1675A">
              <w:rPr>
                <w:rFonts w:cs="Calibri"/>
                <w:b/>
                <w:bCs/>
                <w:color w:val="000000"/>
                <w:sz w:val="20"/>
                <w:szCs w:val="20"/>
                <w:lang w:val="ka-GE"/>
              </w:rPr>
              <w:t xml:space="preserve"> Premium</w:t>
            </w:r>
          </w:p>
        </w:tc>
        <w:tc>
          <w:tcPr>
            <w:tcW w:w="1218" w:type="dxa"/>
            <w:vAlign w:val="center"/>
          </w:tcPr>
          <w:p w14:paraId="025A2522" w14:textId="77777777" w:rsidR="00E615E6" w:rsidRPr="00B1675A" w:rsidRDefault="00E615E6" w:rsidP="00923BFD">
            <w:pPr>
              <w:jc w:val="both"/>
              <w:rPr>
                <w:rFonts w:cs="Calibri"/>
                <w:b/>
                <w:sz w:val="20"/>
                <w:szCs w:val="20"/>
                <w:lang w:val="ka-GE"/>
              </w:rPr>
            </w:pPr>
            <w:r w:rsidRPr="00B1675A">
              <w:rPr>
                <w:rFonts w:cs="Calibri"/>
                <w:b/>
                <w:bCs/>
                <w:color w:val="000000"/>
                <w:sz w:val="20"/>
                <w:szCs w:val="20"/>
                <w:lang w:val="ka-GE"/>
              </w:rPr>
              <w:t>RON 95</w:t>
            </w:r>
          </w:p>
        </w:tc>
        <w:tc>
          <w:tcPr>
            <w:tcW w:w="1192" w:type="dxa"/>
            <w:vAlign w:val="center"/>
          </w:tcPr>
          <w:p w14:paraId="574F48D1" w14:textId="77777777" w:rsidR="00E615E6" w:rsidRPr="00B1675A" w:rsidRDefault="00E615E6" w:rsidP="00923BFD">
            <w:pPr>
              <w:ind w:left="-108" w:right="-65"/>
              <w:jc w:val="both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რუმინეთი</w:t>
            </w:r>
          </w:p>
        </w:tc>
        <w:tc>
          <w:tcPr>
            <w:tcW w:w="1475" w:type="dxa"/>
            <w:vAlign w:val="center"/>
          </w:tcPr>
          <w:p w14:paraId="17A94E00" w14:textId="77777777" w:rsidR="00E615E6" w:rsidRPr="00B1675A" w:rsidRDefault="00E615E6" w:rsidP="00923BFD">
            <w:pPr>
              <w:ind w:left="-108" w:right="-65"/>
              <w:jc w:val="both"/>
              <w:rPr>
                <w:rFonts w:cs="Calibri"/>
                <w:b/>
                <w:sz w:val="20"/>
                <w:szCs w:val="20"/>
                <w:lang w:val="ka-GE"/>
              </w:rPr>
            </w:pPr>
            <w:permStart w:id="627325839" w:edGrp="everyone"/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bookmarkStart w:id="3" w:name="Text1"/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instrText xml:space="preserve"> FORMTEXT </w:instrTex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fldChar w:fldCharType="separate"/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fldChar w:fldCharType="end"/>
            </w:r>
            <w:bookmarkEnd w:id="3"/>
            <w:permEnd w:id="627325839"/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ლიტრი</w:t>
            </w:r>
          </w:p>
        </w:tc>
        <w:permStart w:id="152116175" w:edGrp="everyone"/>
        <w:tc>
          <w:tcPr>
            <w:tcW w:w="1236" w:type="dxa"/>
            <w:vAlign w:val="center"/>
          </w:tcPr>
          <w:p w14:paraId="552218D6" w14:textId="77777777" w:rsidR="00E615E6" w:rsidRPr="00B1675A" w:rsidRDefault="00E615E6" w:rsidP="00923BFD">
            <w:pPr>
              <w:ind w:left="-108" w:right="-65"/>
              <w:jc w:val="both"/>
              <w:rPr>
                <w:rFonts w:cs="Calibri"/>
                <w:b/>
                <w:sz w:val="20"/>
                <w:szCs w:val="20"/>
                <w:lang w:val="ka-GE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instrText xml:space="preserve"> FORMTEXT </w:instrTex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separate"/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 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 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 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 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t> </w:t>
            </w:r>
            <w:r w:rsidRPr="00B1675A">
              <w:rPr>
                <w:rStyle w:val="TENDER"/>
                <w:rFonts w:ascii="Calibri" w:hAnsi="Calibri" w:cs="Calibri"/>
                <w:szCs w:val="20"/>
                <w:lang w:val="ka-GE"/>
              </w:rPr>
              <w:fldChar w:fldCharType="end"/>
            </w:r>
            <w:r w:rsidRPr="00B1675A">
              <w:rPr>
                <w:rStyle w:val="a"/>
                <w:rFonts w:cs="Calibri"/>
                <w:sz w:val="20"/>
                <w:szCs w:val="20"/>
                <w:lang w:val="ka-GE"/>
              </w:rPr>
              <w:t xml:space="preserve"> </w:t>
            </w:r>
            <w:permEnd w:id="152116175"/>
          </w:p>
        </w:tc>
        <w:permStart w:id="1047794086" w:edGrp="everyone"/>
        <w:tc>
          <w:tcPr>
            <w:tcW w:w="1620" w:type="dxa"/>
            <w:vAlign w:val="center"/>
          </w:tcPr>
          <w:p w14:paraId="181FA47C" w14:textId="77777777" w:rsidR="00E615E6" w:rsidRPr="00B1675A" w:rsidRDefault="00E615E6" w:rsidP="00923BFD">
            <w:pPr>
              <w:jc w:val="both"/>
              <w:rPr>
                <w:rFonts w:cs="Calibri"/>
                <w:b/>
                <w:sz w:val="20"/>
                <w:szCs w:val="20"/>
                <w:lang w:val="ka-GE"/>
              </w:rPr>
            </w:pP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fldChar w:fldCharType="begin">
                <w:ffData>
                  <w:name w:val="Text2"/>
                  <w:enabled/>
                  <w:calcOnExit w:val="0"/>
                  <w:textInput/>
                </w:ffData>
              </w:fldChar>
            </w:r>
            <w:bookmarkStart w:id="4" w:name="Text2"/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instrText xml:space="preserve"> FORMTEXT </w:instrTex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fldChar w:fldCharType="separate"/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noProof/>
                <w:sz w:val="20"/>
                <w:szCs w:val="20"/>
                <w:lang w:val="ka-GE"/>
              </w:rPr>
              <w:t> 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fldChar w:fldCharType="end"/>
            </w:r>
            <w:bookmarkEnd w:id="4"/>
            <w:permEnd w:id="1047794086"/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ლარი</w:t>
            </w:r>
          </w:p>
        </w:tc>
        <w:tc>
          <w:tcPr>
            <w:tcW w:w="1339" w:type="dxa"/>
            <w:shd w:val="clear" w:color="auto" w:fill="auto"/>
            <w:vAlign w:val="center"/>
          </w:tcPr>
          <w:p w14:paraId="10F5DB41" w14:textId="77777777" w:rsidR="00E615E6" w:rsidRPr="00B1675A" w:rsidRDefault="00E615E6" w:rsidP="00923BFD">
            <w:pPr>
              <w:jc w:val="center"/>
              <w:rPr>
                <w:rFonts w:cs="Calibri"/>
                <w:b/>
                <w:color w:val="000000"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ავტოგასამართი</w:t>
            </w:r>
          </w:p>
          <w:p w14:paraId="42E8F48D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სადგურები</w:t>
            </w:r>
            <w:r w:rsidRPr="00B1675A">
              <w:rPr>
                <w:rFonts w:cs="Calibri"/>
                <w:b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თანდართული</w:t>
            </w:r>
            <w:r w:rsidRPr="00B1675A">
              <w:rPr>
                <w:rFonts w:cs="Calibri"/>
                <w:b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სიის</w:t>
            </w:r>
            <w:r w:rsidRPr="00B1675A">
              <w:rPr>
                <w:rFonts w:cs="Calibri"/>
                <w:b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მიხედვით</w:t>
            </w:r>
          </w:p>
        </w:tc>
        <w:tc>
          <w:tcPr>
            <w:tcW w:w="2321" w:type="dxa"/>
            <w:shd w:val="clear" w:color="auto" w:fill="auto"/>
            <w:vAlign w:val="center"/>
          </w:tcPr>
          <w:p w14:paraId="7DFA97F1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ხელშეკრულებ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გაფორმებ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თარიღიდან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,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აგრამ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არაუადრე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2022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წლის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 xml:space="preserve"> 1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იანვრიდან</w:t>
            </w:r>
          </w:p>
          <w:p w14:paraId="11A3E6C6" w14:textId="77777777" w:rsidR="00E615E6" w:rsidRPr="00B1675A" w:rsidRDefault="00E615E6" w:rsidP="00923BFD">
            <w:pPr>
              <w:jc w:val="center"/>
              <w:rPr>
                <w:rFonts w:cs="Calibri"/>
                <w:b/>
                <w:sz w:val="20"/>
                <w:szCs w:val="20"/>
                <w:lang w:val="ka-GE"/>
              </w:rPr>
            </w:pP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>31.1</w:t>
            </w:r>
            <w:r w:rsidRPr="00B1675A">
              <w:rPr>
                <w:rFonts w:cs="Calibri"/>
                <w:sz w:val="20"/>
                <w:szCs w:val="20"/>
                <w:lang w:val="ka-GE"/>
              </w:rPr>
              <w:t>2</w:t>
            </w:r>
            <w:r w:rsidRPr="00B1675A">
              <w:rPr>
                <w:rFonts w:cs="Calibri"/>
                <w:b/>
                <w:sz w:val="20"/>
                <w:szCs w:val="20"/>
                <w:lang w:val="ka-GE"/>
              </w:rPr>
              <w:t>.2022-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დე</w:t>
            </w:r>
          </w:p>
        </w:tc>
      </w:tr>
    </w:tbl>
    <w:p w14:paraId="3937F385" w14:textId="77777777" w:rsidR="00E615E6" w:rsidRPr="00B1675A" w:rsidRDefault="00E615E6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32861899" w14:textId="77777777" w:rsidR="00DD13BE" w:rsidRPr="00B1675A" w:rsidRDefault="00DD13BE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5D6A72E8" w14:textId="77777777" w:rsidR="00DD13BE" w:rsidRPr="00B1675A" w:rsidRDefault="00DD13BE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57C71981" w14:textId="77777777" w:rsidR="00DD13BE" w:rsidRPr="00B1675A" w:rsidRDefault="00DD13BE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0C2A40EF" w14:textId="77777777" w:rsidR="00DD13BE" w:rsidRPr="00B1675A" w:rsidRDefault="00DD13BE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4C09C6D9" w14:textId="77777777" w:rsidR="00DD13BE" w:rsidRPr="00B1675A" w:rsidRDefault="00DD13BE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2E1E4B40" w14:textId="77777777" w:rsidR="00DD13BE" w:rsidRPr="00B1675A" w:rsidRDefault="00DD13BE" w:rsidP="00DD13BE">
      <w:pPr>
        <w:ind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5B39969D" w14:textId="77777777" w:rsidR="00EF45C3" w:rsidRPr="00B1675A" w:rsidRDefault="00EF45C3" w:rsidP="00F42C41">
      <w:pPr>
        <w:tabs>
          <w:tab w:val="left" w:pos="90"/>
        </w:tabs>
        <w:ind w:left="90"/>
        <w:jc w:val="center"/>
        <w:rPr>
          <w:rFonts w:cs="Calibri"/>
          <w:b/>
          <w:bCs/>
          <w:color w:val="000000"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>:</w:t>
      </w:r>
    </w:p>
    <w:p w14:paraId="4B53DFFF" w14:textId="77777777" w:rsidR="00E615E6" w:rsidRPr="00B1675A" w:rsidRDefault="00E615E6" w:rsidP="004C5D91">
      <w:pPr>
        <w:tabs>
          <w:tab w:val="left" w:pos="90"/>
        </w:tabs>
        <w:ind w:left="90"/>
        <w:jc w:val="center"/>
        <w:rPr>
          <w:rFonts w:cs="Calibri"/>
          <w:b/>
          <w:bCs/>
          <w:color w:val="000000"/>
          <w:sz w:val="20"/>
          <w:szCs w:val="20"/>
          <w:highlight w:val="yellow"/>
        </w:rPr>
      </w:pPr>
    </w:p>
    <w:tbl>
      <w:tblPr>
        <w:tblW w:w="0" w:type="auto"/>
        <w:tblInd w:w="1995" w:type="dxa"/>
        <w:tblLook w:val="04A0" w:firstRow="1" w:lastRow="0" w:firstColumn="1" w:lastColumn="0" w:noHBand="0" w:noVBand="1"/>
      </w:tblPr>
      <w:tblGrid>
        <w:gridCol w:w="3482"/>
        <w:gridCol w:w="3178"/>
      </w:tblGrid>
      <w:tr w:rsidR="00EF45C3" w:rsidRPr="004C5D91" w14:paraId="2E0F221A" w14:textId="77777777" w:rsidTr="00DD13BE">
        <w:trPr>
          <w:trHeight w:val="2583"/>
        </w:trPr>
        <w:tc>
          <w:tcPr>
            <w:tcW w:w="3482" w:type="dxa"/>
          </w:tcPr>
          <w:p w14:paraId="6BC5271B" w14:textId="77777777" w:rsidR="00870F00" w:rsidRPr="00B1675A" w:rsidRDefault="00870F00" w:rsidP="00870F00">
            <w:pPr>
              <w:pStyle w:val="Default"/>
              <w:jc w:val="both"/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</w:pPr>
            <w:r w:rsidRPr="00870F00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B1675A"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057A1F1D" w14:textId="77777777" w:rsidR="00870F00" w:rsidRPr="00B1675A" w:rsidRDefault="00870F00" w:rsidP="00870F00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  <w:p w14:paraId="39084904" w14:textId="77777777" w:rsidR="00870F00" w:rsidRPr="00B1675A" w:rsidRDefault="00870F00" w:rsidP="00870F00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  <w:lang w:val="ka-GE"/>
              </w:rPr>
            </w:pPr>
            <w:permStart w:id="274409461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დასახელება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  <w:lang w:val="ka-GE"/>
              </w:rPr>
              <w:t>______</w:t>
            </w:r>
          </w:p>
          <w:permEnd w:id="274409461"/>
          <w:p w14:paraId="0DE6021C" w14:textId="77777777" w:rsidR="00870F00" w:rsidRPr="00B1675A" w:rsidRDefault="00870F00" w:rsidP="00870F00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</w:p>
          <w:p w14:paraId="4BEBB5FA" w14:textId="77777777" w:rsidR="00870F00" w:rsidRPr="00B1675A" w:rsidRDefault="00870F00" w:rsidP="00870F00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  <w:permStart w:id="1971662042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ხელმძღვანელ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proofErr w:type="spellStart"/>
            <w:r w:rsidRPr="004C5D91">
              <w:rPr>
                <w:rStyle w:val="TENDER"/>
                <w:szCs w:val="20"/>
                <w:highlight w:val="yellow"/>
              </w:rPr>
              <w:t>პირის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</w:p>
          <w:permEnd w:id="1971662042"/>
          <w:p w14:paraId="2CB10E70" w14:textId="77777777" w:rsidR="00870F00" w:rsidRPr="00B1675A" w:rsidRDefault="00870F00" w:rsidP="00870F00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</w:p>
          <w:p w14:paraId="1F83B7A1" w14:textId="77777777" w:rsidR="00870F00" w:rsidRPr="00B1675A" w:rsidRDefault="00870F00" w:rsidP="00870F00">
            <w:pPr>
              <w:pStyle w:val="Default"/>
              <w:jc w:val="both"/>
              <w:rPr>
                <w:rStyle w:val="TENDER"/>
                <w:rFonts w:ascii="Calibri" w:hAnsi="Calibri" w:cs="Calibri"/>
                <w:color w:val="auto"/>
                <w:szCs w:val="20"/>
                <w:highlight w:val="yellow"/>
              </w:rPr>
            </w:pPr>
            <w:permStart w:id="603867047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სახელ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r w:rsidRPr="004C5D91">
              <w:rPr>
                <w:rStyle w:val="TENDER"/>
                <w:szCs w:val="20"/>
                <w:highlight w:val="yellow"/>
              </w:rPr>
              <w:t>და</w:t>
            </w:r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proofErr w:type="spellStart"/>
            <w:r w:rsidRPr="004C5D91">
              <w:rPr>
                <w:rStyle w:val="TENDER"/>
                <w:szCs w:val="20"/>
                <w:highlight w:val="yellow"/>
              </w:rPr>
              <w:t>გვარ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: </w:t>
            </w:r>
          </w:p>
          <w:permEnd w:id="603867047"/>
          <w:p w14:paraId="1B286645" w14:textId="77777777" w:rsidR="00870F00" w:rsidRPr="00B1675A" w:rsidRDefault="00870F00" w:rsidP="00870F00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  <w:p w14:paraId="77E8232E" w14:textId="77777777" w:rsidR="00EF45C3" w:rsidRPr="00B1675A" w:rsidRDefault="00EF45C3" w:rsidP="004C5D91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  <w:p w14:paraId="1F9A8BCE" w14:textId="77777777" w:rsidR="00EF45C3" w:rsidRPr="00B1675A" w:rsidRDefault="00EF45C3" w:rsidP="004C5D91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</w:tc>
        <w:tc>
          <w:tcPr>
            <w:tcW w:w="3178" w:type="dxa"/>
          </w:tcPr>
          <w:p w14:paraId="06F22D7D" w14:textId="77777777" w:rsidR="00EF45C3" w:rsidRPr="00B1675A" w:rsidRDefault="00EF45C3" w:rsidP="004C5D91">
            <w:pPr>
              <w:pStyle w:val="Default"/>
              <w:jc w:val="center"/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</w:pPr>
            <w:r w:rsidRPr="00E615E6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B1675A"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13C7CB1C" w14:textId="77777777" w:rsidR="00EF45C3" w:rsidRPr="00B1675A" w:rsidRDefault="00EF45C3" w:rsidP="004C5D91">
            <w:pPr>
              <w:pStyle w:val="Default"/>
              <w:jc w:val="both"/>
              <w:rPr>
                <w:rFonts w:ascii="Calibri" w:eastAsia="PMingLiU" w:hAnsi="Calibri" w:cs="Calibri"/>
                <w:b/>
                <w:sz w:val="20"/>
                <w:szCs w:val="20"/>
              </w:rPr>
            </w:pPr>
          </w:p>
          <w:p w14:paraId="72C7BB93" w14:textId="77777777" w:rsidR="00EF45C3" w:rsidRPr="00B1675A" w:rsidRDefault="00EF45C3" w:rsidP="004C5D91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„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>“</w:t>
            </w:r>
          </w:p>
          <w:p w14:paraId="7373DE66" w14:textId="77777777" w:rsidR="00EF45C3" w:rsidRPr="00B1675A" w:rsidRDefault="00EF45C3" w:rsidP="004C5D91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</w:p>
          <w:p w14:paraId="3F27F3C1" w14:textId="77777777" w:rsidR="00EF45C3" w:rsidRPr="00B1675A" w:rsidRDefault="00EF45C3" w:rsidP="004C5D91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</w:p>
          <w:p w14:paraId="7ABF00F6" w14:textId="205A6CBF" w:rsidR="00EF45C3" w:rsidRPr="00B1675A" w:rsidRDefault="001B313D" w:rsidP="004C5D91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>
              <w:rPr>
                <w:b/>
                <w:bCs/>
                <w:sz w:val="20"/>
                <w:szCs w:val="20"/>
                <w:lang w:val="ka-GE"/>
              </w:rPr>
              <w:t xml:space="preserve">ტლეკ </w:t>
            </w:r>
            <w:proofErr w:type="spellStart"/>
            <w:r>
              <w:rPr>
                <w:b/>
                <w:bCs/>
                <w:sz w:val="20"/>
                <w:szCs w:val="20"/>
                <w:lang w:val="ka-GE"/>
              </w:rPr>
              <w:t>მაულეშევი</w:t>
            </w:r>
            <w:proofErr w:type="spellEnd"/>
          </w:p>
          <w:p w14:paraId="0C94D302" w14:textId="77777777" w:rsidR="00EF45C3" w:rsidRPr="00B1675A" w:rsidRDefault="00EF45C3" w:rsidP="004C5D91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</w:p>
          <w:p w14:paraId="446FAE19" w14:textId="77777777" w:rsidR="00EF45C3" w:rsidRPr="00B1675A" w:rsidRDefault="00EF45C3" w:rsidP="004C5D91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B1675A"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0B76BBAB" w14:textId="77777777" w:rsidR="00EF45C3" w:rsidRPr="00B1675A" w:rsidRDefault="00EF45C3" w:rsidP="004C5D91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B1675A"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  <w:t xml:space="preserve"> </w:t>
            </w:r>
            <w:proofErr w:type="spellStart"/>
            <w:r w:rsidRPr="00E615E6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  <w:proofErr w:type="spellEnd"/>
          </w:p>
          <w:p w14:paraId="650A46A4" w14:textId="77777777" w:rsidR="00EF45C3" w:rsidRPr="00B1675A" w:rsidRDefault="00EF45C3" w:rsidP="004C5D91">
            <w:pPr>
              <w:pStyle w:val="Default"/>
              <w:jc w:val="both"/>
              <w:rPr>
                <w:rFonts w:ascii="Calibri" w:hAnsi="Calibri" w:cs="Calibri"/>
                <w:b/>
                <w:bCs/>
                <w:sz w:val="20"/>
                <w:szCs w:val="20"/>
                <w:lang w:val="en-GB"/>
              </w:rPr>
            </w:pPr>
          </w:p>
          <w:p w14:paraId="5644F245" w14:textId="77777777" w:rsidR="00EF45C3" w:rsidRPr="00B1675A" w:rsidRDefault="00EF45C3" w:rsidP="004C5D91">
            <w:pPr>
              <w:jc w:val="both"/>
              <w:outlineLvl w:val="0"/>
              <w:rPr>
                <w:rFonts w:eastAsia="PMingLiU" w:cs="Calibri"/>
                <w:sz w:val="20"/>
                <w:szCs w:val="20"/>
                <w:highlight w:val="yellow"/>
              </w:rPr>
            </w:pPr>
          </w:p>
        </w:tc>
      </w:tr>
    </w:tbl>
    <w:p w14:paraId="159BFB8A" w14:textId="77777777" w:rsidR="00EF45C3" w:rsidRPr="00B1675A" w:rsidRDefault="00EF45C3" w:rsidP="004C5D91">
      <w:pPr>
        <w:ind w:left="180" w:right="576"/>
        <w:jc w:val="both"/>
        <w:rPr>
          <w:rFonts w:cs="Calibri"/>
          <w:color w:val="000000"/>
          <w:sz w:val="20"/>
          <w:szCs w:val="20"/>
          <w:highlight w:val="yellow"/>
          <w:lang w:val="ka-GE"/>
        </w:rPr>
      </w:pPr>
    </w:p>
    <w:p w14:paraId="1C0DAA89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53541599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5BCD6187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712354CD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737937BA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0C5BD322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39BF7CDE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02262F5D" w14:textId="77777777" w:rsidR="00EF45C3" w:rsidRPr="00B1675A" w:rsidRDefault="00EF45C3" w:rsidP="00DD13BE">
      <w:pPr>
        <w:spacing w:after="160"/>
        <w:ind w:left="90"/>
        <w:jc w:val="center"/>
        <w:rPr>
          <w:rFonts w:cs="Calibri"/>
          <w:b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sz w:val="20"/>
          <w:szCs w:val="20"/>
          <w:lang w:val="ka-GE"/>
        </w:rPr>
        <w:lastRenderedPageBreak/>
        <w:t>დანართი</w:t>
      </w:r>
      <w:r w:rsidRPr="00B1675A">
        <w:rPr>
          <w:rFonts w:cs="Calibri"/>
          <w:b/>
          <w:sz w:val="20"/>
          <w:szCs w:val="20"/>
          <w:lang w:val="ka-GE"/>
        </w:rPr>
        <w:t xml:space="preserve"> №3</w:t>
      </w:r>
    </w:p>
    <w:p w14:paraId="0DF3A6AE" w14:textId="77777777" w:rsidR="00EF45C3" w:rsidRPr="00B1675A" w:rsidRDefault="00EF45C3" w:rsidP="004C5D91">
      <w:pPr>
        <w:spacing w:after="160"/>
        <w:ind w:left="90"/>
        <w:jc w:val="both"/>
        <w:rPr>
          <w:rFonts w:cs="Calibri"/>
          <w:sz w:val="20"/>
          <w:szCs w:val="20"/>
          <w:lang w:val="ka-GE"/>
        </w:rPr>
      </w:pPr>
      <w:proofErr w:type="spellStart"/>
      <w:r w:rsidRPr="00E615E6">
        <w:rPr>
          <w:rFonts w:ascii="Sylfaen" w:hAnsi="Sylfaen" w:cs="Sylfaen"/>
          <w:sz w:val="20"/>
          <w:szCs w:val="20"/>
          <w:lang w:val="ka-GE"/>
        </w:rPr>
        <w:t>სატენდერო</w:t>
      </w:r>
      <w:proofErr w:type="spellEnd"/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წინადადებით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წარმოდგენილ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ვტოგასამართ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სადგურების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ჩამონათვალი</w:t>
      </w:r>
      <w:r w:rsidRPr="00B1675A">
        <w:rPr>
          <w:rFonts w:cs="Calibri"/>
          <w:sz w:val="20"/>
          <w:szCs w:val="20"/>
          <w:lang w:val="ka-GE"/>
        </w:rPr>
        <w:t xml:space="preserve">, </w:t>
      </w:r>
      <w:r w:rsidRPr="00E615E6">
        <w:rPr>
          <w:rFonts w:ascii="Sylfaen" w:hAnsi="Sylfaen" w:cs="Sylfaen"/>
          <w:sz w:val="20"/>
          <w:szCs w:val="20"/>
          <w:lang w:val="ka-GE"/>
        </w:rPr>
        <w:t>რომელზეც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კონსოლიდირებულ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ტენდერის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ფარგლებშ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უნდა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მოხდეს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საწვავის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მიწოდება</w:t>
      </w:r>
    </w:p>
    <w:p w14:paraId="574E14EA" w14:textId="77777777" w:rsidR="00EF45C3" w:rsidRDefault="00EF45C3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  <w:proofErr w:type="spellStart"/>
      <w:r w:rsidRPr="00E615E6">
        <w:rPr>
          <w:rFonts w:ascii="Sylfaen" w:hAnsi="Sylfaen" w:cs="Sylfaen"/>
          <w:sz w:val="20"/>
          <w:szCs w:val="20"/>
          <w:lang w:val="ka-GE"/>
        </w:rPr>
        <w:t>მიმწიდებლის</w:t>
      </w:r>
      <w:proofErr w:type="spellEnd"/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ქსელშ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რსებულ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ყველა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ვტოგასამართ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სადგური</w:t>
      </w:r>
      <w:r w:rsidRPr="00B1675A">
        <w:rPr>
          <w:rFonts w:cs="Calibri"/>
          <w:sz w:val="20"/>
          <w:szCs w:val="20"/>
          <w:lang w:val="ka-GE"/>
        </w:rPr>
        <w:t xml:space="preserve">, </w:t>
      </w:r>
      <w:r w:rsidRPr="00E615E6">
        <w:rPr>
          <w:rFonts w:ascii="Sylfaen" w:hAnsi="Sylfaen" w:cs="Sylfaen"/>
          <w:sz w:val="20"/>
          <w:szCs w:val="20"/>
          <w:lang w:val="ka-GE"/>
        </w:rPr>
        <w:t>რომელიც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შესაბამისი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წესით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რის</w:t>
      </w:r>
      <w:r w:rsidRPr="00B1675A">
        <w:rPr>
          <w:rFonts w:cs="Calibr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ღჭურვილი</w:t>
      </w:r>
      <w:r w:rsidR="00DD13BE">
        <w:rPr>
          <w:rFonts w:ascii="Sylfaen" w:hAnsi="Sylfaen" w:cs="Sylfaen"/>
          <w:sz w:val="20"/>
          <w:szCs w:val="20"/>
          <w:lang w:val="ka-GE"/>
        </w:rPr>
        <w:t>.</w:t>
      </w:r>
    </w:p>
    <w:p w14:paraId="69852C39" w14:textId="77777777" w:rsidR="00DD13BE" w:rsidRDefault="00DD13BE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</w:p>
    <w:p w14:paraId="34FE7108" w14:textId="77777777" w:rsidR="00DD13BE" w:rsidRDefault="00DD13BE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</w:p>
    <w:p w14:paraId="20431015" w14:textId="77777777" w:rsidR="00DD13BE" w:rsidRDefault="00DD13BE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</w:p>
    <w:p w14:paraId="47CCB6BE" w14:textId="77777777" w:rsidR="00DD13BE" w:rsidRPr="00B1675A" w:rsidRDefault="00DD13BE" w:rsidP="004C5D91">
      <w:pPr>
        <w:spacing w:after="160"/>
        <w:ind w:left="90"/>
        <w:jc w:val="both"/>
        <w:rPr>
          <w:rFonts w:cs="Calibri"/>
          <w:sz w:val="20"/>
          <w:szCs w:val="20"/>
          <w:lang w:val="ka-GE"/>
        </w:rPr>
      </w:pPr>
    </w:p>
    <w:tbl>
      <w:tblPr>
        <w:tblpPr w:leftFromText="180" w:rightFromText="180" w:vertAnchor="text" w:horzAnchor="margin" w:tblpXSpec="center" w:tblpY="488"/>
        <w:tblW w:w="0" w:type="auto"/>
        <w:tblLook w:val="04A0" w:firstRow="1" w:lastRow="0" w:firstColumn="1" w:lastColumn="0" w:noHBand="0" w:noVBand="1"/>
      </w:tblPr>
      <w:tblGrid>
        <w:gridCol w:w="3482"/>
        <w:gridCol w:w="3178"/>
      </w:tblGrid>
      <w:tr w:rsidR="00DD13BE" w:rsidRPr="004C5D91" w14:paraId="4B7E1DBA" w14:textId="77777777" w:rsidTr="00DD13BE">
        <w:trPr>
          <w:trHeight w:val="2502"/>
        </w:trPr>
        <w:tc>
          <w:tcPr>
            <w:tcW w:w="3482" w:type="dxa"/>
          </w:tcPr>
          <w:p w14:paraId="138B6AF2" w14:textId="77777777" w:rsidR="00DD13BE" w:rsidRPr="00B1675A" w:rsidRDefault="00DD13BE" w:rsidP="00DD13BE">
            <w:pPr>
              <w:pStyle w:val="Default"/>
              <w:jc w:val="both"/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</w:pPr>
            <w:r w:rsidRPr="00870F00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B1675A"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66928A2C" w14:textId="77777777" w:rsidR="00DD13BE" w:rsidRPr="00B1675A" w:rsidRDefault="00DD13BE" w:rsidP="00DD13BE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  <w:p w14:paraId="1ECBA609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  <w:lang w:val="ka-GE"/>
              </w:rPr>
            </w:pPr>
            <w:permStart w:id="2010937795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დასახელება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  <w:lang w:val="ka-GE"/>
              </w:rPr>
              <w:t>______</w:t>
            </w:r>
          </w:p>
          <w:permEnd w:id="2010937795"/>
          <w:p w14:paraId="05AD57E7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</w:p>
          <w:p w14:paraId="6611E7F9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  <w:permStart w:id="48237918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ხელმძღვანელ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proofErr w:type="spellStart"/>
            <w:r w:rsidRPr="004C5D91">
              <w:rPr>
                <w:rStyle w:val="TENDER"/>
                <w:szCs w:val="20"/>
                <w:highlight w:val="yellow"/>
              </w:rPr>
              <w:t>პირის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</w:p>
          <w:permEnd w:id="48237918"/>
          <w:p w14:paraId="57FD17FE" w14:textId="77777777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szCs w:val="20"/>
                <w:highlight w:val="yellow"/>
              </w:rPr>
            </w:pPr>
          </w:p>
          <w:p w14:paraId="238E51A1" w14:textId="339D2EAB" w:rsidR="00DD13BE" w:rsidRPr="00B1675A" w:rsidRDefault="00DD13BE" w:rsidP="00DD13BE">
            <w:pPr>
              <w:pStyle w:val="Default"/>
              <w:jc w:val="both"/>
              <w:rPr>
                <w:rStyle w:val="TENDER"/>
                <w:rFonts w:ascii="Calibri" w:hAnsi="Calibri" w:cs="Calibri"/>
                <w:color w:val="auto"/>
                <w:szCs w:val="20"/>
                <w:highlight w:val="yellow"/>
              </w:rPr>
            </w:pPr>
            <w:permStart w:id="1641572684" w:edGrp="everyone"/>
            <w:proofErr w:type="spellStart"/>
            <w:r w:rsidRPr="004C5D91">
              <w:rPr>
                <w:rStyle w:val="TENDER"/>
                <w:szCs w:val="20"/>
                <w:highlight w:val="yellow"/>
              </w:rPr>
              <w:t>სახელ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r w:rsidRPr="004C5D91">
              <w:rPr>
                <w:rStyle w:val="TENDER"/>
                <w:szCs w:val="20"/>
                <w:highlight w:val="yellow"/>
              </w:rPr>
              <w:t>და</w:t>
            </w:r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 </w:t>
            </w:r>
            <w:proofErr w:type="spellStart"/>
            <w:r w:rsidRPr="004C5D91">
              <w:rPr>
                <w:rStyle w:val="TENDER"/>
                <w:szCs w:val="20"/>
                <w:highlight w:val="yellow"/>
              </w:rPr>
              <w:t>გვარი</w:t>
            </w:r>
            <w:proofErr w:type="spellEnd"/>
            <w:r w:rsidRPr="00B1675A">
              <w:rPr>
                <w:rStyle w:val="TENDER"/>
                <w:rFonts w:ascii="Calibri" w:hAnsi="Calibri" w:cs="Calibri"/>
                <w:szCs w:val="20"/>
                <w:highlight w:val="yellow"/>
              </w:rPr>
              <w:t xml:space="preserve">: </w:t>
            </w:r>
          </w:p>
          <w:permEnd w:id="1641572684"/>
          <w:p w14:paraId="25DE459D" w14:textId="77777777" w:rsidR="00DD13BE" w:rsidRPr="00B1675A" w:rsidRDefault="00DD13BE" w:rsidP="00DD13BE">
            <w:pPr>
              <w:pStyle w:val="Default"/>
              <w:jc w:val="both"/>
              <w:rPr>
                <w:rStyle w:val="a"/>
                <w:rFonts w:ascii="Calibri" w:eastAsia="Times New Roman" w:hAnsi="Calibri" w:cs="Calibri"/>
                <w:color w:val="auto"/>
                <w:sz w:val="20"/>
                <w:szCs w:val="20"/>
                <w:highlight w:val="yellow"/>
              </w:rPr>
            </w:pPr>
          </w:p>
          <w:p w14:paraId="5B214D62" w14:textId="77777777" w:rsidR="00DD13BE" w:rsidRPr="00B1675A" w:rsidRDefault="00DD13BE" w:rsidP="00DD13BE">
            <w:pPr>
              <w:pStyle w:val="Default"/>
              <w:jc w:val="both"/>
              <w:rPr>
                <w:rFonts w:ascii="Calibri" w:eastAsia="PMingLiU" w:hAnsi="Calibri" w:cs="Calibri"/>
                <w:sz w:val="20"/>
                <w:szCs w:val="20"/>
                <w:highlight w:val="yellow"/>
              </w:rPr>
            </w:pPr>
          </w:p>
        </w:tc>
        <w:tc>
          <w:tcPr>
            <w:tcW w:w="3178" w:type="dxa"/>
          </w:tcPr>
          <w:p w14:paraId="27A28F08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</w:pPr>
            <w:r w:rsidRPr="00E615E6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B1675A">
              <w:rPr>
                <w:rFonts w:ascii="Calibri" w:hAnsi="Calibri" w:cs="Calibr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2255E4FF" w14:textId="77777777" w:rsidR="00DD13BE" w:rsidRPr="00B1675A" w:rsidRDefault="00DD13BE" w:rsidP="00DD13BE">
            <w:pPr>
              <w:pStyle w:val="Default"/>
              <w:jc w:val="both"/>
              <w:rPr>
                <w:rFonts w:ascii="Calibri" w:eastAsia="PMingLiU" w:hAnsi="Calibri" w:cs="Calibri"/>
                <w:b/>
                <w:sz w:val="20"/>
                <w:szCs w:val="20"/>
              </w:rPr>
            </w:pPr>
          </w:p>
          <w:p w14:paraId="543EE23A" w14:textId="77777777" w:rsidR="00DD13BE" w:rsidRPr="00B1675A" w:rsidRDefault="00DD13BE" w:rsidP="00DD13BE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„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>“</w:t>
            </w:r>
          </w:p>
          <w:p w14:paraId="0B79B1E0" w14:textId="77777777" w:rsidR="00DD13BE" w:rsidRPr="00B1675A" w:rsidRDefault="00DD13BE" w:rsidP="00DD13BE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</w:p>
          <w:p w14:paraId="56A999F1" w14:textId="77777777" w:rsidR="00DD13BE" w:rsidRPr="00B1675A" w:rsidRDefault="00DD13BE" w:rsidP="00DD13BE">
            <w:pPr>
              <w:pStyle w:val="Default"/>
              <w:jc w:val="center"/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B1675A">
              <w:rPr>
                <w:rFonts w:ascii="Calibri" w:eastAsia="PMingLiU" w:hAnsi="Calibri" w:cs="Calibri"/>
                <w:b/>
                <w:sz w:val="20"/>
                <w:szCs w:val="20"/>
                <w:lang w:val="ka-GE"/>
              </w:rPr>
              <w:t xml:space="preserve"> </w:t>
            </w:r>
          </w:p>
          <w:p w14:paraId="43839BE6" w14:textId="7CABBACB" w:rsidR="00DD13BE" w:rsidRPr="00B1675A" w:rsidRDefault="00CE073F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>
              <w:rPr>
                <w:b/>
                <w:bCs/>
                <w:sz w:val="20"/>
                <w:szCs w:val="20"/>
                <w:lang w:val="ka-GE"/>
              </w:rPr>
              <w:t xml:space="preserve">ტლეკ </w:t>
            </w:r>
            <w:proofErr w:type="spellStart"/>
            <w:r>
              <w:rPr>
                <w:b/>
                <w:bCs/>
                <w:sz w:val="20"/>
                <w:szCs w:val="20"/>
                <w:lang w:val="ka-GE"/>
              </w:rPr>
              <w:t>მაულეშევი</w:t>
            </w:r>
            <w:proofErr w:type="spellEnd"/>
          </w:p>
          <w:p w14:paraId="2B00AF3B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</w:p>
          <w:p w14:paraId="544F3AC1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B1675A"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7E8DF386" w14:textId="77777777" w:rsidR="00DD13BE" w:rsidRPr="00B1675A" w:rsidRDefault="00DD13BE" w:rsidP="00DD13BE">
            <w:pPr>
              <w:pStyle w:val="Default"/>
              <w:jc w:val="center"/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B1675A">
              <w:rPr>
                <w:rFonts w:ascii="Calibri" w:hAnsi="Calibri" w:cs="Calibri"/>
                <w:b/>
                <w:bCs/>
                <w:sz w:val="20"/>
                <w:szCs w:val="20"/>
                <w:lang w:val="ka-GE"/>
              </w:rPr>
              <w:t xml:space="preserve"> </w:t>
            </w:r>
            <w:proofErr w:type="spellStart"/>
            <w:r w:rsidRPr="00E615E6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  <w:proofErr w:type="spellEnd"/>
          </w:p>
          <w:p w14:paraId="26C44DB9" w14:textId="77777777" w:rsidR="00DD13BE" w:rsidRPr="00B1675A" w:rsidRDefault="00DD13BE" w:rsidP="00DD13BE">
            <w:pPr>
              <w:pStyle w:val="Default"/>
              <w:jc w:val="both"/>
              <w:rPr>
                <w:rFonts w:ascii="Calibri" w:hAnsi="Calibri" w:cs="Calibri"/>
                <w:b/>
                <w:bCs/>
                <w:sz w:val="20"/>
                <w:szCs w:val="20"/>
                <w:lang w:val="en-GB"/>
              </w:rPr>
            </w:pPr>
          </w:p>
          <w:p w14:paraId="53E6775D" w14:textId="77777777" w:rsidR="00DD13BE" w:rsidRPr="00B1675A" w:rsidRDefault="00DD13BE" w:rsidP="00DD13BE">
            <w:pPr>
              <w:jc w:val="both"/>
              <w:outlineLvl w:val="0"/>
              <w:rPr>
                <w:rFonts w:eastAsia="PMingLiU" w:cs="Calibri"/>
                <w:sz w:val="20"/>
                <w:szCs w:val="20"/>
                <w:highlight w:val="yellow"/>
              </w:rPr>
            </w:pPr>
          </w:p>
        </w:tc>
      </w:tr>
    </w:tbl>
    <w:p w14:paraId="40473479" w14:textId="77777777" w:rsidR="00EF45C3" w:rsidRPr="00B1675A" w:rsidRDefault="00EF45C3" w:rsidP="004C5D91">
      <w:pPr>
        <w:tabs>
          <w:tab w:val="left" w:pos="90"/>
        </w:tabs>
        <w:ind w:left="90"/>
        <w:jc w:val="center"/>
        <w:rPr>
          <w:rFonts w:cs="Calibri"/>
          <w:b/>
          <w:bCs/>
          <w:color w:val="000000"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B1675A">
        <w:rPr>
          <w:rFonts w:cs="Calibri"/>
          <w:b/>
          <w:bCs/>
          <w:color w:val="000000"/>
          <w:sz w:val="20"/>
          <w:szCs w:val="20"/>
          <w:lang w:val="ka-GE"/>
        </w:rPr>
        <w:t>:</w:t>
      </w:r>
    </w:p>
    <w:p w14:paraId="06B4DFE0" w14:textId="77777777" w:rsidR="00E615E6" w:rsidRPr="00B1675A" w:rsidRDefault="00E615E6" w:rsidP="004C5D91">
      <w:pPr>
        <w:tabs>
          <w:tab w:val="left" w:pos="90"/>
        </w:tabs>
        <w:ind w:left="90"/>
        <w:jc w:val="center"/>
        <w:rPr>
          <w:rFonts w:cs="Calibri"/>
          <w:b/>
          <w:bCs/>
          <w:color w:val="000000"/>
          <w:sz w:val="20"/>
          <w:szCs w:val="20"/>
          <w:highlight w:val="yellow"/>
        </w:rPr>
      </w:pPr>
    </w:p>
    <w:p w14:paraId="63FD46A6" w14:textId="77777777" w:rsidR="00870F00" w:rsidRPr="00B1675A" w:rsidRDefault="00870F00" w:rsidP="004C5D91">
      <w:pPr>
        <w:tabs>
          <w:tab w:val="left" w:pos="90"/>
        </w:tabs>
        <w:ind w:left="90"/>
        <w:jc w:val="center"/>
        <w:rPr>
          <w:rFonts w:cs="Calibri"/>
          <w:b/>
          <w:bCs/>
          <w:color w:val="000000"/>
          <w:sz w:val="20"/>
          <w:szCs w:val="20"/>
          <w:highlight w:val="yellow"/>
        </w:rPr>
      </w:pPr>
    </w:p>
    <w:p w14:paraId="068C49F1" w14:textId="77777777" w:rsidR="00A963FE" w:rsidRPr="00B1675A" w:rsidRDefault="00A963FE" w:rsidP="004C5D91">
      <w:pPr>
        <w:ind w:left="90"/>
        <w:jc w:val="both"/>
        <w:rPr>
          <w:rFonts w:eastAsia="Times New Roman" w:cs="Calibri"/>
          <w:iCs/>
          <w:color w:val="000000"/>
          <w:sz w:val="20"/>
          <w:szCs w:val="20"/>
          <w:lang w:val="ka-GE"/>
        </w:rPr>
      </w:pPr>
    </w:p>
    <w:sectPr w:rsidR="00A963FE" w:rsidRPr="00B1675A" w:rsidSect="00EA09F3">
      <w:headerReference w:type="default" r:id="rId26"/>
      <w:footerReference w:type="default" r:id="rId27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587629" w14:textId="77777777" w:rsidR="00344608" w:rsidRDefault="00344608" w:rsidP="00302C7D">
      <w:r>
        <w:separator/>
      </w:r>
    </w:p>
  </w:endnote>
  <w:endnote w:type="continuationSeparator" w:id="0">
    <w:p w14:paraId="5A3F4206" w14:textId="77777777" w:rsidR="00344608" w:rsidRDefault="00344608" w:rsidP="00302C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4611C9" w14:textId="371DFFFF" w:rsidR="004C5D91" w:rsidRDefault="00143C0A" w:rsidP="00A7168F">
    <w:pPr>
      <w:pStyle w:val="Footer"/>
      <w:jc w:val="center"/>
      <w:rPr>
        <w:rFonts w:ascii="Century Gothic" w:hAnsi="Century Gothic"/>
        <w:sz w:val="16"/>
        <w:szCs w:val="16"/>
      </w:rPr>
    </w:pPr>
    <w:r w:rsidRPr="005F58B2">
      <w:rPr>
        <w:noProof/>
      </w:rPr>
      <w:drawing>
        <wp:inline distT="0" distB="0" distL="0" distR="0" wp14:anchorId="2F0CE58D" wp14:editId="7615A313">
          <wp:extent cx="5943600" cy="228600"/>
          <wp:effectExtent l="0" t="0" r="0" b="0"/>
          <wp:docPr id="1" name="Picture 32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2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436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32531DA" w14:textId="77777777" w:rsidR="004C5D91" w:rsidRDefault="004C5D91" w:rsidP="00FE3812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tbl>
    <w:tblPr>
      <w:tblW w:w="0" w:type="auto"/>
      <w:tblLook w:val="04A0" w:firstRow="1" w:lastRow="0" w:firstColumn="1" w:lastColumn="0" w:noHBand="0" w:noVBand="1"/>
    </w:tblPr>
    <w:tblGrid>
      <w:gridCol w:w="4675"/>
      <w:gridCol w:w="4675"/>
    </w:tblGrid>
    <w:tr w:rsidR="004C5D91" w:rsidRPr="00AF3579" w14:paraId="76774025" w14:textId="77777777" w:rsidTr="00B1675A">
      <w:tc>
        <w:tcPr>
          <w:tcW w:w="4675" w:type="dxa"/>
          <w:shd w:val="clear" w:color="auto" w:fill="auto"/>
        </w:tcPr>
        <w:p w14:paraId="14F625E8" w14:textId="77777777" w:rsidR="004C5D91" w:rsidRPr="00B1675A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4218E11D" w14:textId="77777777" w:rsidR="004C5D91" w:rsidRPr="00B1675A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4F80F957" w14:textId="77777777" w:rsidR="004C5D91" w:rsidRPr="00B1675A" w:rsidRDefault="004C5D91" w:rsidP="003C25C5">
          <w:pPr>
            <w:pStyle w:val="Footer"/>
            <w:rPr>
              <w:rFonts w:cs="Calibri"/>
              <w:sz w:val="20"/>
              <w:szCs w:val="20"/>
              <w:lang w:val="ka-GE"/>
            </w:rPr>
          </w:pPr>
          <w:r w:rsidRPr="00B1675A">
            <w:rPr>
              <w:rFonts w:ascii="Sylfaen" w:hAnsi="Sylfaen" w:cs="Sylfaen"/>
              <w:sz w:val="20"/>
              <w:szCs w:val="20"/>
              <w:lang w:val="ka-GE"/>
            </w:rPr>
            <w:t>მომწოდებელი</w:t>
          </w:r>
          <w:r w:rsidRPr="00B1675A">
            <w:rPr>
              <w:rFonts w:cs="Calibri"/>
              <w:sz w:val="20"/>
              <w:szCs w:val="20"/>
              <w:lang w:val="ka-GE"/>
            </w:rPr>
            <w:t xml:space="preserve">   ___________________________</w:t>
          </w:r>
        </w:p>
      </w:tc>
      <w:tc>
        <w:tcPr>
          <w:tcW w:w="4675" w:type="dxa"/>
          <w:shd w:val="clear" w:color="auto" w:fill="auto"/>
        </w:tcPr>
        <w:p w14:paraId="21EA5659" w14:textId="77777777" w:rsidR="004C5D91" w:rsidRPr="00B1675A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35FF62B5" w14:textId="77777777" w:rsidR="004C5D91" w:rsidRPr="00B1675A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217A9372" w14:textId="77777777" w:rsidR="004C5D91" w:rsidRPr="00B1675A" w:rsidRDefault="004C5D91" w:rsidP="003C25C5">
          <w:pPr>
            <w:pStyle w:val="Footer"/>
            <w:rPr>
              <w:rFonts w:cs="Calibri"/>
              <w:sz w:val="20"/>
              <w:szCs w:val="20"/>
              <w:lang w:val="ka-GE"/>
            </w:rPr>
          </w:pPr>
          <w:r w:rsidRPr="00B1675A">
            <w:rPr>
              <w:rFonts w:ascii="Sylfaen" w:hAnsi="Sylfaen" w:cs="Sylfaen"/>
              <w:sz w:val="20"/>
              <w:szCs w:val="20"/>
              <w:lang w:val="ka-GE"/>
            </w:rPr>
            <w:t>შემსყიდველი</w:t>
          </w:r>
          <w:r w:rsidRPr="00B1675A">
            <w:rPr>
              <w:rFonts w:cs="Calibri"/>
              <w:sz w:val="20"/>
              <w:szCs w:val="20"/>
              <w:lang w:val="ka-GE"/>
            </w:rPr>
            <w:t xml:space="preserve">  _____________________________</w:t>
          </w:r>
        </w:p>
      </w:tc>
    </w:tr>
  </w:tbl>
  <w:p w14:paraId="57E4D36F" w14:textId="77777777" w:rsidR="004C5D91" w:rsidRDefault="004C5D91" w:rsidP="003C25C5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p w14:paraId="00903D3E" w14:textId="77777777" w:rsidR="004C5D91" w:rsidRPr="00FE3812" w:rsidRDefault="004C5D91" w:rsidP="00C23E79">
    <w:pPr>
      <w:pStyle w:val="Footer"/>
      <w:jc w:val="center"/>
      <w:rPr>
        <w:rFonts w:ascii="Century Gothic" w:hAnsi="Century Gothic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961ED" w14:textId="77777777" w:rsidR="00344608" w:rsidRDefault="00344608" w:rsidP="00302C7D">
      <w:r>
        <w:separator/>
      </w:r>
    </w:p>
  </w:footnote>
  <w:footnote w:type="continuationSeparator" w:id="0">
    <w:p w14:paraId="3AC46E30" w14:textId="77777777" w:rsidR="00344608" w:rsidRDefault="00344608" w:rsidP="00302C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F42127" w14:textId="670BB0C1" w:rsidR="004C5D91" w:rsidRDefault="00143C0A">
    <w:pPr>
      <w:pStyle w:val="Head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63D1CD72" wp14:editId="78BC335F">
          <wp:simplePos x="0" y="0"/>
          <wp:positionH relativeFrom="margin">
            <wp:posOffset>3219450</wp:posOffset>
          </wp:positionH>
          <wp:positionV relativeFrom="margin">
            <wp:posOffset>-905510</wp:posOffset>
          </wp:positionV>
          <wp:extent cx="2860675" cy="714375"/>
          <wp:effectExtent l="0" t="0" r="0" b="0"/>
          <wp:wrapSquare wrapText="bothSides"/>
          <wp:docPr id="3" name="Picture 10" descr="A close up of a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A close up of a logo&#10;&#10;Description automatically generate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60675" cy="7143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0" locked="0" layoutInCell="1" allowOverlap="1" wp14:anchorId="02C37A9D" wp14:editId="40257168">
          <wp:simplePos x="0" y="0"/>
          <wp:positionH relativeFrom="margin">
            <wp:posOffset>-914400</wp:posOffset>
          </wp:positionH>
          <wp:positionV relativeFrom="margin">
            <wp:posOffset>-906780</wp:posOffset>
          </wp:positionV>
          <wp:extent cx="1513205" cy="920750"/>
          <wp:effectExtent l="0" t="0" r="0" b="0"/>
          <wp:wrapSquare wrapText="bothSides"/>
          <wp:docPr id="2" name="Picture 29" descr="A close up of a logo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9" descr="A close up of a logo&#10;&#10;Description automatically generated"/>
                  <pic:cNvPicPr>
                    <a:picLocks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13205" cy="920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26278"/>
    <w:multiLevelType w:val="multilevel"/>
    <w:tmpl w:val="C8D662F0"/>
    <w:lvl w:ilvl="0">
      <w:start w:val="4"/>
      <w:numFmt w:val="decimal"/>
      <w:lvlText w:val="%1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</w:abstractNum>
  <w:abstractNum w:abstractNumId="1" w15:restartNumberingAfterBreak="0">
    <w:nsid w:val="027A300D"/>
    <w:multiLevelType w:val="hybridMultilevel"/>
    <w:tmpl w:val="4246F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247BF0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B1568BC"/>
    <w:multiLevelType w:val="hybridMultilevel"/>
    <w:tmpl w:val="EEBA013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6D1161"/>
    <w:multiLevelType w:val="multilevel"/>
    <w:tmpl w:val="C6D0BA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sz w:val="24"/>
      </w:rPr>
    </w:lvl>
    <w:lvl w:ilvl="2">
      <w:start w:val="1"/>
      <w:numFmt w:val="decimal"/>
      <w:isLgl/>
      <w:lvlText w:val="%1.%2.%3"/>
      <w:lvlJc w:val="left"/>
      <w:pPr>
        <w:ind w:left="720" w:hanging="360"/>
      </w:pPr>
      <w:rPr>
        <w:sz w:val="24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sz w:val="24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sz w:val="24"/>
      </w:rPr>
    </w:lvl>
    <w:lvl w:ilvl="5">
      <w:start w:val="1"/>
      <w:numFmt w:val="decimal"/>
      <w:isLgl/>
      <w:lvlText w:val="%1.%2.%3.%4.%5.%6"/>
      <w:lvlJc w:val="left"/>
      <w:pPr>
        <w:ind w:left="1080" w:hanging="720"/>
      </w:pPr>
      <w:rPr>
        <w:sz w:val="24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sz w:val="24"/>
      </w:rPr>
    </w:lvl>
    <w:lvl w:ilvl="7">
      <w:start w:val="1"/>
      <w:numFmt w:val="decimal"/>
      <w:isLgl/>
      <w:lvlText w:val="%1.%2.%3.%4.%5.%6.%7.%8"/>
      <w:lvlJc w:val="left"/>
      <w:pPr>
        <w:ind w:left="1440" w:hanging="1080"/>
      </w:pPr>
      <w:rPr>
        <w:sz w:val="24"/>
      </w:rPr>
    </w:lvl>
    <w:lvl w:ilvl="8">
      <w:start w:val="1"/>
      <w:numFmt w:val="decimal"/>
      <w:isLgl/>
      <w:lvlText w:val="%1.%2.%3.%4.%5.%6.%7.%8.%9"/>
      <w:lvlJc w:val="left"/>
      <w:pPr>
        <w:ind w:left="1440" w:hanging="1080"/>
      </w:pPr>
      <w:rPr>
        <w:sz w:val="24"/>
      </w:rPr>
    </w:lvl>
  </w:abstractNum>
  <w:abstractNum w:abstractNumId="5" w15:restartNumberingAfterBreak="0">
    <w:nsid w:val="1080333E"/>
    <w:multiLevelType w:val="multilevel"/>
    <w:tmpl w:val="F89AE150"/>
    <w:lvl w:ilvl="0">
      <w:start w:val="7"/>
      <w:numFmt w:val="decimal"/>
      <w:lvlText w:val="%1."/>
      <w:lvlJc w:val="left"/>
      <w:pPr>
        <w:ind w:left="360" w:hanging="360"/>
      </w:pPr>
      <w:rPr>
        <w:rFonts w:eastAsia="Times New Roman" w:hint="default"/>
        <w:sz w:val="20"/>
      </w:rPr>
    </w:lvl>
    <w:lvl w:ilvl="1">
      <w:start w:val="4"/>
      <w:numFmt w:val="decimal"/>
      <w:lvlText w:val="%1.%2."/>
      <w:lvlJc w:val="left"/>
      <w:pPr>
        <w:ind w:left="-90" w:hanging="360"/>
      </w:pPr>
      <w:rPr>
        <w:rFonts w:eastAsia="Times New Roman" w:hint="default"/>
        <w:sz w:val="20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Times New Roman" w:hint="default"/>
        <w:sz w:val="20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Times New Roman" w:hint="default"/>
        <w:sz w:val="20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Times New Roman" w:hint="default"/>
        <w:sz w:val="20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Times New Roman" w:hint="default"/>
        <w:sz w:val="20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Times New Roman" w:hint="default"/>
        <w:sz w:val="20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Times New Roman" w:hint="default"/>
        <w:sz w:val="20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Times New Roman" w:hint="default"/>
        <w:sz w:val="20"/>
      </w:rPr>
    </w:lvl>
  </w:abstractNum>
  <w:abstractNum w:abstractNumId="6" w15:restartNumberingAfterBreak="0">
    <w:nsid w:val="139450F3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4A52FBB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5A22103"/>
    <w:multiLevelType w:val="hybridMultilevel"/>
    <w:tmpl w:val="066815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132A16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F287B62"/>
    <w:multiLevelType w:val="multilevel"/>
    <w:tmpl w:val="84A8C03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decimal"/>
      <w:lvlText w:val="%1.%2."/>
      <w:lvlJc w:val="left"/>
      <w:pPr>
        <w:tabs>
          <w:tab w:val="num" w:pos="2160"/>
        </w:tabs>
        <w:ind w:left="187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944" w:hanging="14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280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31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381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432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482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5400" w:hanging="1440"/>
      </w:pPr>
      <w:rPr>
        <w:rFonts w:cs="Times New Roman" w:hint="default"/>
      </w:rPr>
    </w:lvl>
  </w:abstractNum>
  <w:abstractNum w:abstractNumId="11" w15:restartNumberingAfterBreak="0">
    <w:nsid w:val="26292E79"/>
    <w:multiLevelType w:val="hybridMultilevel"/>
    <w:tmpl w:val="B2EEC3CE"/>
    <w:lvl w:ilvl="0" w:tplc="4B66ED28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87136B0"/>
    <w:multiLevelType w:val="multilevel"/>
    <w:tmpl w:val="8F623F76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-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1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6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1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12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17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800" w:hanging="1800"/>
      </w:pPr>
      <w:rPr>
        <w:rFonts w:hint="default"/>
      </w:rPr>
    </w:lvl>
  </w:abstractNum>
  <w:abstractNum w:abstractNumId="13" w15:restartNumberingAfterBreak="0">
    <w:nsid w:val="29D62C05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EE660E7"/>
    <w:multiLevelType w:val="multilevel"/>
    <w:tmpl w:val="126654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3033F0A"/>
    <w:multiLevelType w:val="multilevel"/>
    <w:tmpl w:val="E220AC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495635D"/>
    <w:multiLevelType w:val="multilevel"/>
    <w:tmpl w:val="AF9CA4B0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9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7" w15:restartNumberingAfterBreak="0">
    <w:nsid w:val="3834559B"/>
    <w:multiLevelType w:val="multilevel"/>
    <w:tmpl w:val="56B6FEC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404A0FFD"/>
    <w:multiLevelType w:val="multilevel"/>
    <w:tmpl w:val="706668DC"/>
    <w:lvl w:ilvl="0">
      <w:start w:val="10"/>
      <w:numFmt w:val="decimal"/>
      <w:lvlText w:val="%1."/>
      <w:lvlJc w:val="left"/>
      <w:pPr>
        <w:ind w:left="720" w:hanging="360"/>
      </w:pPr>
      <w:rPr>
        <w:rFonts w:ascii="Sylfaen" w:hAnsi="Sylfaen" w:cs="Sylfaen" w:hint="default"/>
      </w:rPr>
    </w:lvl>
    <w:lvl w:ilvl="1">
      <w:start w:val="2"/>
      <w:numFmt w:val="decimal"/>
      <w:isLgl/>
      <w:lvlText w:val="%1.%2."/>
      <w:lvlJc w:val="left"/>
      <w:pPr>
        <w:ind w:left="840" w:hanging="48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color w:val="auto"/>
      </w:rPr>
    </w:lvl>
  </w:abstractNum>
  <w:abstractNum w:abstractNumId="19" w15:restartNumberingAfterBreak="0">
    <w:nsid w:val="42B900BD"/>
    <w:multiLevelType w:val="multilevel"/>
    <w:tmpl w:val="0FB4C41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435A0860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440006EA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46C25585"/>
    <w:multiLevelType w:val="multilevel"/>
    <w:tmpl w:val="365480F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20" w:hanging="1800"/>
      </w:pPr>
      <w:rPr>
        <w:rFonts w:hint="default"/>
      </w:rPr>
    </w:lvl>
  </w:abstractNum>
  <w:abstractNum w:abstractNumId="23" w15:restartNumberingAfterBreak="0">
    <w:nsid w:val="4CA946BE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4CB57CF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4DBF57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521B2D29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54771140"/>
    <w:multiLevelType w:val="multilevel"/>
    <w:tmpl w:val="C346D4B4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1440"/>
      </w:pPr>
      <w:rPr>
        <w:rFonts w:hint="default"/>
      </w:rPr>
    </w:lvl>
  </w:abstractNum>
  <w:abstractNum w:abstractNumId="28" w15:restartNumberingAfterBreak="0">
    <w:nsid w:val="559202B9"/>
    <w:multiLevelType w:val="hybridMultilevel"/>
    <w:tmpl w:val="DBC6B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585C58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B4F2687"/>
    <w:multiLevelType w:val="multilevel"/>
    <w:tmpl w:val="8F346B4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5BAC325E"/>
    <w:multiLevelType w:val="multilevel"/>
    <w:tmpl w:val="D80253A4"/>
    <w:lvl w:ilvl="0">
      <w:start w:val="2"/>
      <w:numFmt w:val="decimal"/>
      <w:lvlText w:val="%1."/>
      <w:lvlJc w:val="left"/>
      <w:pPr>
        <w:ind w:left="360" w:hanging="360"/>
      </w:pPr>
      <w:rPr>
        <w:rFonts w:eastAsia="Calibri" w:hint="default"/>
        <w:color w:val="auto"/>
      </w:rPr>
    </w:lvl>
    <w:lvl w:ilvl="1">
      <w:start w:val="3"/>
      <w:numFmt w:val="decimal"/>
      <w:lvlText w:val="%1.%2."/>
      <w:lvlJc w:val="left"/>
      <w:pPr>
        <w:ind w:left="-90" w:hanging="360"/>
      </w:pPr>
      <w:rPr>
        <w:rFonts w:eastAsia="Calibri" w:hint="default"/>
        <w:color w:val="auto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Calibri" w:hint="default"/>
        <w:color w:val="auto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Calibri" w:hint="default"/>
        <w:color w:val="auto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Calibri" w:hint="default"/>
        <w:color w:val="auto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Calibri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Calibri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Calibri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Calibri" w:hint="default"/>
        <w:color w:val="auto"/>
      </w:rPr>
    </w:lvl>
  </w:abstractNum>
  <w:abstractNum w:abstractNumId="32" w15:restartNumberingAfterBreak="0">
    <w:nsid w:val="5C1A19CE"/>
    <w:multiLevelType w:val="hybridMultilevel"/>
    <w:tmpl w:val="441660C4"/>
    <w:lvl w:ilvl="0" w:tplc="0437000F">
      <w:start w:val="1"/>
      <w:numFmt w:val="decimal"/>
      <w:lvlText w:val="%1."/>
      <w:lvlJc w:val="left"/>
      <w:pPr>
        <w:ind w:left="294" w:hanging="360"/>
      </w:pPr>
    </w:lvl>
    <w:lvl w:ilvl="1" w:tplc="04370019" w:tentative="1">
      <w:start w:val="1"/>
      <w:numFmt w:val="lowerLetter"/>
      <w:lvlText w:val="%2."/>
      <w:lvlJc w:val="left"/>
      <w:pPr>
        <w:ind w:left="1014" w:hanging="360"/>
      </w:pPr>
    </w:lvl>
    <w:lvl w:ilvl="2" w:tplc="0437001B" w:tentative="1">
      <w:start w:val="1"/>
      <w:numFmt w:val="lowerRoman"/>
      <w:lvlText w:val="%3."/>
      <w:lvlJc w:val="right"/>
      <w:pPr>
        <w:ind w:left="1734" w:hanging="180"/>
      </w:pPr>
    </w:lvl>
    <w:lvl w:ilvl="3" w:tplc="0437000F" w:tentative="1">
      <w:start w:val="1"/>
      <w:numFmt w:val="decimal"/>
      <w:lvlText w:val="%4."/>
      <w:lvlJc w:val="left"/>
      <w:pPr>
        <w:ind w:left="2454" w:hanging="360"/>
      </w:pPr>
    </w:lvl>
    <w:lvl w:ilvl="4" w:tplc="04370019" w:tentative="1">
      <w:start w:val="1"/>
      <w:numFmt w:val="lowerLetter"/>
      <w:lvlText w:val="%5."/>
      <w:lvlJc w:val="left"/>
      <w:pPr>
        <w:ind w:left="3174" w:hanging="360"/>
      </w:pPr>
    </w:lvl>
    <w:lvl w:ilvl="5" w:tplc="0437001B" w:tentative="1">
      <w:start w:val="1"/>
      <w:numFmt w:val="lowerRoman"/>
      <w:lvlText w:val="%6."/>
      <w:lvlJc w:val="right"/>
      <w:pPr>
        <w:ind w:left="3894" w:hanging="180"/>
      </w:pPr>
    </w:lvl>
    <w:lvl w:ilvl="6" w:tplc="0437000F" w:tentative="1">
      <w:start w:val="1"/>
      <w:numFmt w:val="decimal"/>
      <w:lvlText w:val="%7."/>
      <w:lvlJc w:val="left"/>
      <w:pPr>
        <w:ind w:left="4614" w:hanging="360"/>
      </w:pPr>
    </w:lvl>
    <w:lvl w:ilvl="7" w:tplc="04370019" w:tentative="1">
      <w:start w:val="1"/>
      <w:numFmt w:val="lowerLetter"/>
      <w:lvlText w:val="%8."/>
      <w:lvlJc w:val="left"/>
      <w:pPr>
        <w:ind w:left="5334" w:hanging="360"/>
      </w:pPr>
    </w:lvl>
    <w:lvl w:ilvl="8" w:tplc="0437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3" w15:restartNumberingAfterBreak="0">
    <w:nsid w:val="5D8C0987"/>
    <w:multiLevelType w:val="multilevel"/>
    <w:tmpl w:val="08B0CAE8"/>
    <w:lvl w:ilvl="0">
      <w:start w:val="13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  <w:lang w:val="en-US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  <w:b w:val="0"/>
        <w:i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248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8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1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07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136" w:hanging="2520"/>
      </w:pPr>
      <w:rPr>
        <w:rFonts w:hint="default"/>
      </w:rPr>
    </w:lvl>
  </w:abstractNum>
  <w:abstractNum w:abstractNumId="34" w15:restartNumberingAfterBreak="0">
    <w:nsid w:val="6165184B"/>
    <w:multiLevelType w:val="multilevel"/>
    <w:tmpl w:val="62F8399A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66162263"/>
    <w:multiLevelType w:val="multilevel"/>
    <w:tmpl w:val="CE96EF12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  <w:color w:val="auto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color w:val="auto"/>
      </w:rPr>
    </w:lvl>
  </w:abstractNum>
  <w:abstractNum w:abstractNumId="36" w15:restartNumberingAfterBreak="0">
    <w:nsid w:val="66786259"/>
    <w:multiLevelType w:val="multilevel"/>
    <w:tmpl w:val="62F8399A"/>
    <w:lvl w:ilvl="0">
      <w:start w:val="8"/>
      <w:numFmt w:val="decimal"/>
      <w:lvlText w:val="%1."/>
      <w:lvlJc w:val="left"/>
      <w:pPr>
        <w:ind w:left="54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20" w:hanging="1440"/>
      </w:pPr>
      <w:rPr>
        <w:rFonts w:hint="default"/>
      </w:rPr>
    </w:lvl>
  </w:abstractNum>
  <w:abstractNum w:abstractNumId="37" w15:restartNumberingAfterBreak="0">
    <w:nsid w:val="6A91021C"/>
    <w:multiLevelType w:val="multilevel"/>
    <w:tmpl w:val="68783D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40" w:hanging="480"/>
      </w:pPr>
      <w:rPr>
        <w:rFonts w:eastAsia="Calibri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eastAsia="Calibri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eastAsia="Calibri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eastAsia="Calibri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color w:val="auto"/>
      </w:rPr>
    </w:lvl>
  </w:abstractNum>
  <w:abstractNum w:abstractNumId="38" w15:restartNumberingAfterBreak="0">
    <w:nsid w:val="6E062E2D"/>
    <w:multiLevelType w:val="hybridMultilevel"/>
    <w:tmpl w:val="3CC0E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D20CF4"/>
    <w:multiLevelType w:val="multilevel"/>
    <w:tmpl w:val="30744A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25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0" w15:restartNumberingAfterBreak="0">
    <w:nsid w:val="719814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753E102A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77C27B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8"/>
  </w:num>
  <w:num w:numId="2">
    <w:abstractNumId w:val="39"/>
  </w:num>
  <w:num w:numId="3">
    <w:abstractNumId w:val="27"/>
  </w:num>
  <w:num w:numId="4">
    <w:abstractNumId w:val="18"/>
  </w:num>
  <w:num w:numId="5">
    <w:abstractNumId w:val="14"/>
  </w:num>
  <w:num w:numId="6">
    <w:abstractNumId w:val="0"/>
  </w:num>
  <w:num w:numId="7">
    <w:abstractNumId w:val="3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3"/>
  </w:num>
  <w:num w:numId="10">
    <w:abstractNumId w:val="30"/>
  </w:num>
  <w:num w:numId="11">
    <w:abstractNumId w:val="15"/>
  </w:num>
  <w:num w:numId="12">
    <w:abstractNumId w:val="19"/>
  </w:num>
  <w:num w:numId="13">
    <w:abstractNumId w:val="32"/>
  </w:num>
  <w:num w:numId="14">
    <w:abstractNumId w:val="21"/>
  </w:num>
  <w:num w:numId="15">
    <w:abstractNumId w:val="9"/>
  </w:num>
  <w:num w:numId="16">
    <w:abstractNumId w:val="29"/>
  </w:num>
  <w:num w:numId="17">
    <w:abstractNumId w:val="25"/>
  </w:num>
  <w:num w:numId="18">
    <w:abstractNumId w:val="24"/>
  </w:num>
  <w:num w:numId="19">
    <w:abstractNumId w:val="7"/>
  </w:num>
  <w:num w:numId="20">
    <w:abstractNumId w:val="2"/>
  </w:num>
  <w:num w:numId="21">
    <w:abstractNumId w:val="17"/>
  </w:num>
  <w:num w:numId="22">
    <w:abstractNumId w:val="41"/>
  </w:num>
  <w:num w:numId="23">
    <w:abstractNumId w:val="20"/>
  </w:num>
  <w:num w:numId="24">
    <w:abstractNumId w:val="42"/>
  </w:num>
  <w:num w:numId="25">
    <w:abstractNumId w:val="26"/>
  </w:num>
  <w:num w:numId="26">
    <w:abstractNumId w:val="40"/>
  </w:num>
  <w:num w:numId="27">
    <w:abstractNumId w:val="6"/>
  </w:num>
  <w:num w:numId="28">
    <w:abstractNumId w:val="13"/>
  </w:num>
  <w:num w:numId="29">
    <w:abstractNumId w:val="23"/>
  </w:num>
  <w:num w:numId="30">
    <w:abstractNumId w:val="38"/>
  </w:num>
  <w:num w:numId="31">
    <w:abstractNumId w:val="1"/>
  </w:num>
  <w:num w:numId="32">
    <w:abstractNumId w:val="37"/>
  </w:num>
  <w:num w:numId="33">
    <w:abstractNumId w:val="16"/>
  </w:num>
  <w:num w:numId="34">
    <w:abstractNumId w:val="10"/>
  </w:num>
  <w:num w:numId="35">
    <w:abstractNumId w:val="28"/>
  </w:num>
  <w:num w:numId="36">
    <w:abstractNumId w:val="31"/>
  </w:num>
  <w:num w:numId="37">
    <w:abstractNumId w:val="22"/>
  </w:num>
  <w:num w:numId="38">
    <w:abstractNumId w:val="3"/>
  </w:num>
  <w:num w:numId="39">
    <w:abstractNumId w:val="36"/>
  </w:num>
  <w:num w:numId="40">
    <w:abstractNumId w:val="12"/>
  </w:num>
  <w:num w:numId="41">
    <w:abstractNumId w:val="5"/>
  </w:num>
  <w:num w:numId="42">
    <w:abstractNumId w:val="34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ocumentProtection w:edit="readOnly" w:enforcement="1" w:cryptProviderType="rsaAES" w:cryptAlgorithmClass="hash" w:cryptAlgorithmType="typeAny" w:cryptAlgorithmSid="14" w:cryptSpinCount="100000" w:hash="DlWrNR6EAO06PWqpX6aCkN0iw3X5Lx21mX4uEOK1CvEya8n+dsR325E1PaoEm6F0D8/tR9OLRbBn9q9PPO2I/Q==" w:salt="nAsqhYhbYdw7tde2K0jJbg==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TI3Mzc2t7QEIhNzUyUdpeDU4uLM/DyQAtNaAOdj2egsAAAA"/>
  </w:docVars>
  <w:rsids>
    <w:rsidRoot w:val="0043580F"/>
    <w:rsid w:val="000228DA"/>
    <w:rsid w:val="00022B08"/>
    <w:rsid w:val="00035621"/>
    <w:rsid w:val="000428DE"/>
    <w:rsid w:val="0008351F"/>
    <w:rsid w:val="000D728A"/>
    <w:rsid w:val="000F38D4"/>
    <w:rsid w:val="001346A3"/>
    <w:rsid w:val="00140F35"/>
    <w:rsid w:val="00143C0A"/>
    <w:rsid w:val="001A1CEF"/>
    <w:rsid w:val="001A436B"/>
    <w:rsid w:val="001B313D"/>
    <w:rsid w:val="001E08D0"/>
    <w:rsid w:val="001F261F"/>
    <w:rsid w:val="00200FFE"/>
    <w:rsid w:val="002152D8"/>
    <w:rsid w:val="00250AFC"/>
    <w:rsid w:val="00295496"/>
    <w:rsid w:val="002B6E89"/>
    <w:rsid w:val="002C1398"/>
    <w:rsid w:val="0030195E"/>
    <w:rsid w:val="00302C7D"/>
    <w:rsid w:val="00314DED"/>
    <w:rsid w:val="0032269D"/>
    <w:rsid w:val="00341C6B"/>
    <w:rsid w:val="00344608"/>
    <w:rsid w:val="00361D12"/>
    <w:rsid w:val="00364A0C"/>
    <w:rsid w:val="003C25C5"/>
    <w:rsid w:val="003D3C0B"/>
    <w:rsid w:val="00406FCA"/>
    <w:rsid w:val="0043580F"/>
    <w:rsid w:val="00455BAA"/>
    <w:rsid w:val="00456FEF"/>
    <w:rsid w:val="0048158A"/>
    <w:rsid w:val="004A3192"/>
    <w:rsid w:val="004C28CD"/>
    <w:rsid w:val="004C3653"/>
    <w:rsid w:val="004C5D91"/>
    <w:rsid w:val="004D553F"/>
    <w:rsid w:val="004F1369"/>
    <w:rsid w:val="0052141B"/>
    <w:rsid w:val="00527593"/>
    <w:rsid w:val="00530970"/>
    <w:rsid w:val="00533C63"/>
    <w:rsid w:val="005616D3"/>
    <w:rsid w:val="0059531F"/>
    <w:rsid w:val="005954CA"/>
    <w:rsid w:val="005A012A"/>
    <w:rsid w:val="005A4CC4"/>
    <w:rsid w:val="005A5AFE"/>
    <w:rsid w:val="005B3E84"/>
    <w:rsid w:val="005C23CA"/>
    <w:rsid w:val="005C2D6F"/>
    <w:rsid w:val="005C4562"/>
    <w:rsid w:val="0060015D"/>
    <w:rsid w:val="006177CF"/>
    <w:rsid w:val="00617ACC"/>
    <w:rsid w:val="0064537F"/>
    <w:rsid w:val="00660839"/>
    <w:rsid w:val="00664BE5"/>
    <w:rsid w:val="00664C6A"/>
    <w:rsid w:val="006B2C26"/>
    <w:rsid w:val="006B7D88"/>
    <w:rsid w:val="00756EAB"/>
    <w:rsid w:val="00763A0C"/>
    <w:rsid w:val="0078346B"/>
    <w:rsid w:val="007B241F"/>
    <w:rsid w:val="007D38DB"/>
    <w:rsid w:val="007D6A31"/>
    <w:rsid w:val="007E1F2E"/>
    <w:rsid w:val="007F3D13"/>
    <w:rsid w:val="0083781F"/>
    <w:rsid w:val="0084137B"/>
    <w:rsid w:val="008479E2"/>
    <w:rsid w:val="00870F00"/>
    <w:rsid w:val="00894376"/>
    <w:rsid w:val="008D34F5"/>
    <w:rsid w:val="008F367F"/>
    <w:rsid w:val="008F4470"/>
    <w:rsid w:val="00911CB7"/>
    <w:rsid w:val="009133A6"/>
    <w:rsid w:val="00922B13"/>
    <w:rsid w:val="00923BFD"/>
    <w:rsid w:val="00942860"/>
    <w:rsid w:val="0096400E"/>
    <w:rsid w:val="0096616A"/>
    <w:rsid w:val="009741B0"/>
    <w:rsid w:val="009E6F34"/>
    <w:rsid w:val="00A13410"/>
    <w:rsid w:val="00A31F3C"/>
    <w:rsid w:val="00A43AEB"/>
    <w:rsid w:val="00A531ED"/>
    <w:rsid w:val="00A55201"/>
    <w:rsid w:val="00A62CAD"/>
    <w:rsid w:val="00A638A3"/>
    <w:rsid w:val="00A66832"/>
    <w:rsid w:val="00A66880"/>
    <w:rsid w:val="00A713D9"/>
    <w:rsid w:val="00A7168F"/>
    <w:rsid w:val="00A748BD"/>
    <w:rsid w:val="00A860D3"/>
    <w:rsid w:val="00A963FE"/>
    <w:rsid w:val="00AB155F"/>
    <w:rsid w:val="00AE296C"/>
    <w:rsid w:val="00AE5707"/>
    <w:rsid w:val="00B1675A"/>
    <w:rsid w:val="00B80245"/>
    <w:rsid w:val="00BB3546"/>
    <w:rsid w:val="00C23E79"/>
    <w:rsid w:val="00C30DEF"/>
    <w:rsid w:val="00C32482"/>
    <w:rsid w:val="00C36548"/>
    <w:rsid w:val="00C5674B"/>
    <w:rsid w:val="00C64E6C"/>
    <w:rsid w:val="00CB75F1"/>
    <w:rsid w:val="00CD66FA"/>
    <w:rsid w:val="00CE073F"/>
    <w:rsid w:val="00CE3AD4"/>
    <w:rsid w:val="00CE5663"/>
    <w:rsid w:val="00D10E8D"/>
    <w:rsid w:val="00D537D2"/>
    <w:rsid w:val="00D53C5D"/>
    <w:rsid w:val="00D72B19"/>
    <w:rsid w:val="00DB055D"/>
    <w:rsid w:val="00DD13BE"/>
    <w:rsid w:val="00DD37E8"/>
    <w:rsid w:val="00DE296C"/>
    <w:rsid w:val="00DF7E89"/>
    <w:rsid w:val="00E275C9"/>
    <w:rsid w:val="00E615E6"/>
    <w:rsid w:val="00EA09F3"/>
    <w:rsid w:val="00EB066B"/>
    <w:rsid w:val="00EB3170"/>
    <w:rsid w:val="00EF45C3"/>
    <w:rsid w:val="00F33529"/>
    <w:rsid w:val="00F403D2"/>
    <w:rsid w:val="00F42C41"/>
    <w:rsid w:val="00F66D5B"/>
    <w:rsid w:val="00FE3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C1BBC1F"/>
  <w15:chartTrackingRefBased/>
  <w15:docId w15:val="{959A044C-34DD-428C-A822-CAB410EA73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4537F"/>
    <w:pPr>
      <w:widowControl w:val="0"/>
      <w:autoSpaceDE w:val="0"/>
      <w:autoSpaceDN w:val="0"/>
      <w:ind w:left="152"/>
      <w:outlineLvl w:val="0"/>
    </w:pPr>
    <w:rPr>
      <w:rFonts w:ascii="DejaVu Sans" w:eastAsia="DejaVu Sans" w:hAnsi="DejaVu Sans" w:cs="DejaVu Sans"/>
      <w:b/>
      <w:bCs/>
      <w:sz w:val="20"/>
      <w:szCs w:val="20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02C7D"/>
  </w:style>
  <w:style w:type="paragraph" w:styleId="Footer">
    <w:name w:val="footer"/>
    <w:basedOn w:val="Normal"/>
    <w:link w:val="Foot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02C7D"/>
  </w:style>
  <w:style w:type="paragraph" w:styleId="NormalWeb">
    <w:name w:val="Normal (Web)"/>
    <w:basedOn w:val="Normal"/>
    <w:uiPriority w:val="99"/>
    <w:semiHidden/>
    <w:unhideWhenUsed/>
    <w:rsid w:val="00A7168F"/>
    <w:pPr>
      <w:spacing w:before="100" w:beforeAutospacing="1" w:after="100" w:afterAutospacing="1"/>
    </w:pPr>
    <w:rPr>
      <w:rFonts w:ascii="Times New Roman" w:eastAsia="Times New Roman" w:hAnsi="Times New Roman"/>
      <w:lang w:eastAsia="en-GB"/>
    </w:rPr>
  </w:style>
  <w:style w:type="character" w:styleId="Hyperlink">
    <w:name w:val="Hyperlink"/>
    <w:uiPriority w:val="99"/>
    <w:unhideWhenUsed/>
    <w:rsid w:val="00C23E79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FE3812"/>
  </w:style>
  <w:style w:type="paragraph" w:styleId="Subtitle">
    <w:name w:val="Subtitle"/>
    <w:basedOn w:val="Normal"/>
    <w:next w:val="Normal"/>
    <w:link w:val="SubtitleChar"/>
    <w:uiPriority w:val="11"/>
    <w:qFormat/>
    <w:rsid w:val="004C3653"/>
    <w:pPr>
      <w:numPr>
        <w:ilvl w:val="1"/>
      </w:numPr>
      <w:spacing w:after="160"/>
    </w:pPr>
    <w:rPr>
      <w:rFonts w:eastAsia="Times New Roman"/>
      <w:color w:val="5A5A5A"/>
      <w:spacing w:val="15"/>
      <w:sz w:val="22"/>
      <w:szCs w:val="22"/>
    </w:rPr>
  </w:style>
  <w:style w:type="character" w:customStyle="1" w:styleId="SubtitleChar">
    <w:name w:val="Subtitle Char"/>
    <w:link w:val="Subtitle"/>
    <w:uiPriority w:val="11"/>
    <w:rsid w:val="004C3653"/>
    <w:rPr>
      <w:rFonts w:ascii="Calibri" w:eastAsia="Times New Roman" w:hAnsi="Calibri" w:cs="Times New Roman"/>
      <w:color w:val="5A5A5A"/>
      <w:spacing w:val="15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5C2D6F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2D6F"/>
    <w:pPr>
      <w:ind w:left="720"/>
    </w:pPr>
    <w:rPr>
      <w:sz w:val="22"/>
      <w:szCs w:val="22"/>
    </w:rPr>
  </w:style>
  <w:style w:type="character" w:styleId="Strong">
    <w:name w:val="Strong"/>
    <w:uiPriority w:val="22"/>
    <w:qFormat/>
    <w:rsid w:val="00A62CAD"/>
    <w:rPr>
      <w:b/>
      <w:bCs/>
    </w:rPr>
  </w:style>
  <w:style w:type="paragraph" w:customStyle="1" w:styleId="abzacixml">
    <w:name w:val="abzaci_xml"/>
    <w:basedOn w:val="PlainText"/>
    <w:uiPriority w:val="99"/>
    <w:rsid w:val="00A62CAD"/>
    <w:pPr>
      <w:autoSpaceDE w:val="0"/>
      <w:autoSpaceDN w:val="0"/>
      <w:adjustRightInd w:val="0"/>
      <w:ind w:firstLine="283"/>
      <w:jc w:val="both"/>
    </w:pPr>
    <w:rPr>
      <w:rFonts w:ascii="Sylfaen" w:eastAsia="Calibri" w:hAnsi="Sylfaen" w:cs="Sylfaen"/>
      <w:sz w:val="22"/>
      <w:szCs w:val="22"/>
      <w:lang w:val="x-none" w:eastAsia="x-none"/>
    </w:rPr>
  </w:style>
  <w:style w:type="character" w:styleId="CommentReference">
    <w:name w:val="annotation reference"/>
    <w:uiPriority w:val="99"/>
    <w:semiHidden/>
    <w:unhideWhenUsed/>
    <w:rsid w:val="00A62C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2CAD"/>
    <w:pPr>
      <w:spacing w:after="200" w:line="276" w:lineRule="auto"/>
    </w:pPr>
    <w:rPr>
      <w:rFonts w:eastAsia="Times New Roman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62CAD"/>
    <w:rPr>
      <w:rFonts w:eastAsia="Times New Roman"/>
      <w:lang w:eastAsia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62CAD"/>
    <w:rPr>
      <w:rFonts w:ascii="Consolas" w:eastAsia="Times New Roman" w:hAnsi="Consolas" w:cs="Consolas"/>
      <w:sz w:val="21"/>
      <w:szCs w:val="21"/>
    </w:rPr>
  </w:style>
  <w:style w:type="character" w:customStyle="1" w:styleId="PlainTextChar">
    <w:name w:val="Plain Text Char"/>
    <w:link w:val="PlainText"/>
    <w:uiPriority w:val="99"/>
    <w:semiHidden/>
    <w:rsid w:val="00A62CAD"/>
    <w:rPr>
      <w:rFonts w:ascii="Consolas" w:eastAsia="Times New Roman" w:hAnsi="Consolas" w:cs="Consolas"/>
      <w:sz w:val="21"/>
      <w:szCs w:val="21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2CAD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62CAD"/>
    <w:rPr>
      <w:rFonts w:ascii="Segoe UI" w:eastAsia="Times New Roman" w:hAnsi="Segoe UI" w:cs="Segoe UI"/>
      <w:sz w:val="18"/>
      <w:szCs w:val="18"/>
      <w:lang w:eastAsia="en-US"/>
    </w:rPr>
  </w:style>
  <w:style w:type="paragraph" w:customStyle="1" w:styleId="Default">
    <w:name w:val="Default"/>
    <w:rsid w:val="00A62CAD"/>
    <w:pPr>
      <w:autoSpaceDE w:val="0"/>
      <w:autoSpaceDN w:val="0"/>
      <w:adjustRightInd w:val="0"/>
    </w:pPr>
    <w:rPr>
      <w:rFonts w:ascii="Sylfaen" w:hAnsi="Sylfaen" w:cs="Sylfaen"/>
      <w:color w:val="000000"/>
      <w:sz w:val="24"/>
      <w:szCs w:val="24"/>
    </w:rPr>
  </w:style>
  <w:style w:type="character" w:customStyle="1" w:styleId="TENDER">
    <w:name w:val="TENDER"/>
    <w:uiPriority w:val="1"/>
    <w:qFormat/>
    <w:rsid w:val="00A62CAD"/>
    <w:rPr>
      <w:rFonts w:ascii="Sylfaen" w:hAnsi="Sylfaen"/>
      <w:b/>
      <w:sz w:val="20"/>
      <w:bdr w:val="dashed" w:sz="8" w:space="0" w:color="92D05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2CAD"/>
    <w:pPr>
      <w:spacing w:line="240" w:lineRule="auto"/>
    </w:pPr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62CAD"/>
    <w:rPr>
      <w:rFonts w:eastAsia="Times New Roman"/>
      <w:b/>
      <w:bCs/>
      <w:lang w:eastAsia="en-US"/>
    </w:rPr>
  </w:style>
  <w:style w:type="character" w:customStyle="1" w:styleId="a">
    <w:name w:val="ნინო"/>
    <w:uiPriority w:val="1"/>
    <w:rsid w:val="00A62CAD"/>
    <w:rPr>
      <w:bdr w:val="dashed" w:sz="4" w:space="0" w:color="92D050"/>
    </w:rPr>
  </w:style>
  <w:style w:type="character" w:customStyle="1" w:styleId="a0">
    <w:name w:val="ტენდერი"/>
    <w:uiPriority w:val="1"/>
    <w:rsid w:val="00A62CAD"/>
    <w:rPr>
      <w:bdr w:val="dashed" w:sz="8" w:space="0" w:color="B4C6E7"/>
    </w:rPr>
  </w:style>
  <w:style w:type="character" w:customStyle="1" w:styleId="Heading1Char">
    <w:name w:val="Heading 1 Char"/>
    <w:link w:val="Heading1"/>
    <w:uiPriority w:val="1"/>
    <w:rsid w:val="0064537F"/>
    <w:rPr>
      <w:rFonts w:ascii="DejaVu Sans" w:eastAsia="DejaVu Sans" w:hAnsi="DejaVu Sans" w:cs="DejaVu Sans"/>
      <w:b/>
      <w:bCs/>
      <w:lang w:val="fr-FR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4537F"/>
    <w:pPr>
      <w:spacing w:after="120" w:line="480" w:lineRule="auto"/>
      <w:ind w:left="283"/>
    </w:pPr>
    <w:rPr>
      <w:rFonts w:eastAsia="Times New Roman"/>
      <w:sz w:val="22"/>
      <w:szCs w:val="22"/>
    </w:rPr>
  </w:style>
  <w:style w:type="character" w:customStyle="1" w:styleId="BodyTextIndent2Char">
    <w:name w:val="Body Text Indent 2 Char"/>
    <w:link w:val="BodyTextIndent2"/>
    <w:uiPriority w:val="99"/>
    <w:semiHidden/>
    <w:rsid w:val="0064537F"/>
    <w:rPr>
      <w:rFonts w:eastAsia="Times New Roman"/>
      <w:sz w:val="22"/>
      <w:szCs w:val="22"/>
      <w:lang w:eastAsia="en-US"/>
    </w:rPr>
  </w:style>
  <w:style w:type="paragraph" w:customStyle="1" w:styleId="TableParagraph">
    <w:name w:val="Table Paragraph"/>
    <w:basedOn w:val="Normal"/>
    <w:uiPriority w:val="1"/>
    <w:qFormat/>
    <w:rsid w:val="0064537F"/>
    <w:pPr>
      <w:widowControl w:val="0"/>
    </w:pPr>
    <w:rPr>
      <w:sz w:val="22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4537F"/>
    <w:rPr>
      <w:rFonts w:eastAsia="Times New Roman"/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64537F"/>
    <w:rPr>
      <w:rFonts w:eastAsia="Times New Roman"/>
      <w:lang w:eastAsia="en-US"/>
    </w:rPr>
  </w:style>
  <w:style w:type="character" w:styleId="EndnoteReference">
    <w:name w:val="endnote reference"/>
    <w:uiPriority w:val="99"/>
    <w:semiHidden/>
    <w:unhideWhenUsed/>
    <w:rsid w:val="0064537F"/>
    <w:rPr>
      <w:vertAlign w:val="superscript"/>
    </w:rPr>
  </w:style>
  <w:style w:type="paragraph" w:styleId="NoSpacing">
    <w:name w:val="No Spacing"/>
    <w:uiPriority w:val="1"/>
    <w:qFormat/>
    <w:rsid w:val="0064537F"/>
    <w:rPr>
      <w:rFonts w:eastAsia="Times New Roman"/>
      <w:sz w:val="22"/>
      <w:szCs w:val="22"/>
    </w:rPr>
  </w:style>
  <w:style w:type="paragraph" w:styleId="BodyText">
    <w:name w:val="Body Text"/>
    <w:basedOn w:val="Normal"/>
    <w:link w:val="BodyTextChar"/>
    <w:uiPriority w:val="99"/>
    <w:semiHidden/>
    <w:unhideWhenUsed/>
    <w:rsid w:val="0064537F"/>
    <w:pPr>
      <w:spacing w:after="120" w:line="276" w:lineRule="auto"/>
    </w:pPr>
    <w:rPr>
      <w:rFonts w:eastAsia="Times New Roman"/>
      <w:sz w:val="22"/>
      <w:szCs w:val="22"/>
    </w:rPr>
  </w:style>
  <w:style w:type="character" w:customStyle="1" w:styleId="BodyTextChar">
    <w:name w:val="Body Text Char"/>
    <w:link w:val="BodyText"/>
    <w:uiPriority w:val="99"/>
    <w:semiHidden/>
    <w:rsid w:val="0064537F"/>
    <w:rPr>
      <w:rFonts w:eastAsia="Times New Roman"/>
      <w:sz w:val="22"/>
      <w:szCs w:val="22"/>
      <w:lang w:eastAsia="en-US"/>
    </w:rPr>
  </w:style>
  <w:style w:type="character" w:customStyle="1" w:styleId="UnresolvedMention1">
    <w:name w:val="Unresolved Mention1"/>
    <w:uiPriority w:val="99"/>
    <w:semiHidden/>
    <w:unhideWhenUsed/>
    <w:rsid w:val="006453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70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Sopio.Beriashvili@rompetrol.com" TargetMode="External"/><Relationship Id="rId24" Type="http://schemas.openxmlformats.org/officeDocument/2006/relationships/image" Target="media/image7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3B39EDB618044C83236F00C9E06AB8" ma:contentTypeVersion="7" ma:contentTypeDescription="Create a new document." ma:contentTypeScope="" ma:versionID="2c764ab3878da825c17fe3efcb78536a">
  <xsd:schema xmlns:xsd="http://www.w3.org/2001/XMLSchema" xmlns:xs="http://www.w3.org/2001/XMLSchema" xmlns:p="http://schemas.microsoft.com/office/2006/metadata/properties" xmlns:ns2="ef7af74c-6999-48c8-8f07-7e24da669b0b" targetNamespace="http://schemas.microsoft.com/office/2006/metadata/properties" ma:root="true" ma:fieldsID="886f70e063838e8a49e8dcf7a2b422e2" ns2:_="">
    <xsd:import namespace="ef7af74c-6999-48c8-8f07-7e24da669b0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7af74c-6999-48c8-8f07-7e24da669b0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A6F6CEE-B4CA-44B7-8114-C637062BBE9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A2D8077-08B0-44D8-B717-33EE02E6A0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f7af74c-6999-48c8-8f07-7e24da669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2E7C7B9-BEE8-4452-98F9-57914534C02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9FAA0DA-E762-4563-A4FD-769330BF0C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4975</Words>
  <Characters>28362</Characters>
  <Application>Microsoft Office Word</Application>
  <DocSecurity>8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71</CharactersWithSpaces>
  <SharedDoc>false</SharedDoc>
  <HLinks>
    <vt:vector size="6" baseType="variant">
      <vt:variant>
        <vt:i4>8192002</vt:i4>
      </vt:variant>
      <vt:variant>
        <vt:i4>30</vt:i4>
      </vt:variant>
      <vt:variant>
        <vt:i4>0</vt:i4>
      </vt:variant>
      <vt:variant>
        <vt:i4>5</vt:i4>
      </vt:variant>
      <vt:variant>
        <vt:lpwstr>mailto:Sopio.Beriashvili@rompetrol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Guselnikov, Giorgi</cp:lastModifiedBy>
  <cp:revision>4</cp:revision>
  <cp:lastPrinted>2022-03-01T13:52:00Z</cp:lastPrinted>
  <dcterms:created xsi:type="dcterms:W3CDTF">2022-09-26T11:50:00Z</dcterms:created>
  <dcterms:modified xsi:type="dcterms:W3CDTF">2022-09-26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3B39EDB618044C83236F00C9E06AB8</vt:lpwstr>
  </property>
</Properties>
</file>